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4"/>
  </p:sldMasterIdLst>
  <p:notesMasterIdLst>
    <p:notesMasterId r:id="rId34"/>
  </p:notesMasterIdLst>
  <p:handoutMasterIdLst>
    <p:handoutMasterId r:id="rId35"/>
  </p:handoutMasterIdLst>
  <p:sldIdLst>
    <p:sldId id="287" r:id="rId5"/>
    <p:sldId id="399" r:id="rId6"/>
    <p:sldId id="364" r:id="rId7"/>
    <p:sldId id="351" r:id="rId8"/>
    <p:sldId id="400" r:id="rId9"/>
    <p:sldId id="365" r:id="rId10"/>
    <p:sldId id="296" r:id="rId11"/>
    <p:sldId id="361" r:id="rId12"/>
    <p:sldId id="301" r:id="rId13"/>
    <p:sldId id="270" r:id="rId14"/>
    <p:sldId id="302" r:id="rId15"/>
    <p:sldId id="291" r:id="rId16"/>
    <p:sldId id="363" r:id="rId17"/>
    <p:sldId id="305" r:id="rId18"/>
    <p:sldId id="368" r:id="rId19"/>
    <p:sldId id="369" r:id="rId20"/>
    <p:sldId id="370" r:id="rId21"/>
    <p:sldId id="371" r:id="rId22"/>
    <p:sldId id="386" r:id="rId23"/>
    <p:sldId id="387" r:id="rId24"/>
    <p:sldId id="388" r:id="rId25"/>
    <p:sldId id="339" r:id="rId26"/>
    <p:sldId id="384" r:id="rId27"/>
    <p:sldId id="320" r:id="rId28"/>
    <p:sldId id="321" r:id="rId29"/>
    <p:sldId id="341" r:id="rId30"/>
    <p:sldId id="396" r:id="rId31"/>
    <p:sldId id="401" r:id="rId32"/>
    <p:sldId id="402" r:id="rId33"/>
  </p:sldIdLst>
  <p:sldSz cx="9144000" cy="6858000" type="screen4x3"/>
  <p:notesSz cx="6797675" cy="9926638"/>
  <p:defaultTextStyle>
    <a:defPPr>
      <a:defRPr lang="nb-NO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33CC3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- aks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9355" autoAdjust="0"/>
    <p:restoredTop sz="94655" autoAdjust="0"/>
  </p:normalViewPr>
  <p:slideViewPr>
    <p:cSldViewPr>
      <p:cViewPr varScale="1">
        <p:scale>
          <a:sx n="153" d="100"/>
          <a:sy n="153" d="100"/>
        </p:scale>
        <p:origin x="3108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62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t" anchorCtr="0" compatLnSpc="1">
            <a:prstTxWarp prst="textNoShape">
              <a:avLst/>
            </a:prstTxWarp>
          </a:bodyPr>
          <a:lstStyle>
            <a:lvl1pPr algn="l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814" y="0"/>
            <a:ext cx="2945862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t" anchorCtr="0" compatLnSpc="1">
            <a:prstTxWarp prst="textNoShape">
              <a:avLst/>
            </a:prstTxWarp>
          </a:bodyPr>
          <a:lstStyle>
            <a:lvl1pPr algn="r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845"/>
            <a:ext cx="2945862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l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814" y="9430845"/>
            <a:ext cx="2945862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r" defTabSz="920504">
              <a:defRPr sz="1300"/>
            </a:lvl1pPr>
          </a:lstStyle>
          <a:p>
            <a:pPr>
              <a:defRPr/>
            </a:pPr>
            <a:fld id="{18AFBA1E-09E5-4E5E-8B9E-9167F2787805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268149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53463" cy="532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l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4029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775" y="1"/>
            <a:ext cx="2877459" cy="532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r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939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62000"/>
            <a:ext cx="4978400" cy="3733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313" y="4725431"/>
            <a:ext cx="4975132" cy="449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nb-NO" noProof="0"/>
              <a:t>Klikk for å redigere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  <p:sp>
        <p:nvSpPr>
          <p:cNvPr id="14029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782"/>
            <a:ext cx="2953463" cy="4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l" defTabSz="920504">
              <a:defRPr sz="13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4029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775" y="9447782"/>
            <a:ext cx="2877459" cy="4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71" tIns="46086" rIns="92171" bIns="46086" numCol="1" anchor="b" anchorCtr="0" compatLnSpc="1">
            <a:prstTxWarp prst="textNoShape">
              <a:avLst/>
            </a:prstTxWarp>
          </a:bodyPr>
          <a:lstStyle>
            <a:lvl1pPr algn="r" defTabSz="920504">
              <a:defRPr sz="1300"/>
            </a:lvl1pPr>
          </a:lstStyle>
          <a:p>
            <a:pPr>
              <a:defRPr/>
            </a:pPr>
            <a:fld id="{33F7E1B5-CA8D-41B3-AC63-4717D66E0706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57040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412EE76-C245-4AA8-913C-B0868EDF5C79}" type="slidenum">
              <a:rPr lang="nb-NO" sz="1300"/>
              <a:pPr eaLnBrk="1" hangingPunct="1"/>
              <a:t>1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92872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90150A5-8059-4DD9-B9A9-81457466CDBE}" type="slidenum">
              <a:rPr lang="nb-NO" sz="1300"/>
              <a:pPr eaLnBrk="1" hangingPunct="1"/>
              <a:t>12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36052926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14FB327-9F1A-47D2-B3F6-714D2051CC85}" type="slidenum">
              <a:rPr lang="nb-NO" sz="1300"/>
              <a:pPr eaLnBrk="1" hangingPunct="1"/>
              <a:t>13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2165744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1BDD903-CB13-4660-B02E-CDF69A9064C9}" type="slidenum">
              <a:rPr lang="nb-NO" sz="1300"/>
              <a:pPr eaLnBrk="1" hangingPunct="1"/>
              <a:t>14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37036593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F008684-70F5-43C6-BD7B-EECE0EC982B5}" type="slidenum">
              <a:rPr lang="nb-NO" sz="1300"/>
              <a:pPr eaLnBrk="1" hangingPunct="1"/>
              <a:t>15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2750729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2FEA372-4571-4EF1-9919-A849F52BC584}" type="slidenum">
              <a:rPr lang="nb-NO" sz="1300"/>
              <a:pPr eaLnBrk="1" hangingPunct="1"/>
              <a:t>16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0863740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D8A76F1-7D7A-4873-B111-4FC0EFEC5A7F}" type="slidenum">
              <a:rPr lang="nb-NO" sz="1300"/>
              <a:pPr eaLnBrk="1" hangingPunct="1"/>
              <a:t>17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21977906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F0FA5B2-6051-42E3-98F5-1B25FB791E52}" type="slidenum">
              <a:rPr lang="nb-NO" sz="1300"/>
              <a:pPr eaLnBrk="1" hangingPunct="1"/>
              <a:t>18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3626686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9EF720C-3BF3-47D0-ABE2-146EEAF8FB3C}" type="slidenum">
              <a:rPr lang="nb-NO" sz="1300"/>
              <a:pPr eaLnBrk="1" hangingPunct="1"/>
              <a:t>22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895403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F1A5FBD-1191-4703-95F3-D2D6C51C960E}" type="slidenum">
              <a:rPr lang="nb-NO" sz="1300"/>
              <a:pPr eaLnBrk="1" hangingPunct="1"/>
              <a:t>23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2755409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9EEF200-C32A-469C-87C4-A0C2DC4BD152}" type="slidenum">
              <a:rPr lang="nb-NO" sz="1300"/>
              <a:pPr eaLnBrk="1" hangingPunct="1"/>
              <a:t>24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782618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9F58A45-BFFD-42F8-8E18-1FE13636EAAD}" type="slidenum">
              <a:rPr lang="nb-NO" sz="1300"/>
              <a:pPr eaLnBrk="1" hangingPunct="1"/>
              <a:t>3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6910392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2BE05E7-7388-4D0C-9613-59D5F11C3458}" type="slidenum">
              <a:rPr lang="nb-NO" sz="1300"/>
              <a:pPr eaLnBrk="1" hangingPunct="1"/>
              <a:t>25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790162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DCF112C-13DE-43C3-927B-E05436EB8749}" type="slidenum">
              <a:rPr lang="nb-NO" sz="1300"/>
              <a:pPr eaLnBrk="1" hangingPunct="1"/>
              <a:t>26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33790309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B2B4B88-0C8B-4B49-AC18-41D4FC6A8A00}" type="slidenum">
              <a:rPr lang="nb-NO" sz="1300"/>
              <a:pPr eaLnBrk="1" hangingPunct="1"/>
              <a:t>27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878872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887F523-2F9E-4D01-9F2C-F476E7D1B40D}" type="slidenum">
              <a:rPr lang="nb-NO" sz="1300"/>
              <a:pPr eaLnBrk="1" hangingPunct="1"/>
              <a:t>4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2440145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23AFDD9-464C-4D15-891B-4821F638CF44}" type="slidenum">
              <a:rPr lang="nb-NO" sz="1300"/>
              <a:pPr eaLnBrk="1" hangingPunct="1"/>
              <a:t>6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466446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F9D50A-5CBE-42BC-A395-D18E4C4185DB}" type="slidenum">
              <a:rPr lang="nb-NO" sz="1300"/>
              <a:pPr eaLnBrk="1" hangingPunct="1"/>
              <a:t>7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973506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070FA41-6D7C-4F92-97BA-CAF71E3E9265}" type="slidenum">
              <a:rPr lang="nb-NO" sz="1300"/>
              <a:pPr eaLnBrk="1" hangingPunct="1"/>
              <a:t>8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7663829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565904D-7F59-4A71-A9B3-E645C36112B1}" type="slidenum">
              <a:rPr lang="nb-NO" sz="1300"/>
              <a:pPr eaLnBrk="1" hangingPunct="1"/>
              <a:t>9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1313826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8DEEAD7-C919-487D-8BBA-90BA5C8ACBAA}" type="slidenum">
              <a:rPr lang="nb-NO" sz="1300"/>
              <a:pPr eaLnBrk="1" hangingPunct="1"/>
              <a:t>10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3857557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1pPr>
            <a:lvl2pPr marL="716798" indent="-275692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2pPr>
            <a:lvl3pPr marL="1102766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3pPr>
            <a:lvl4pPr marL="1543873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4pPr>
            <a:lvl5pPr marL="1984980" indent="-220553" defTabSz="920504" eaLnBrk="0" hangingPunct="0">
              <a:defRPr sz="2300">
                <a:solidFill>
                  <a:schemeClr val="tx1"/>
                </a:solidFill>
                <a:latin typeface="Tahoma" pitchFamily="34" charset="0"/>
              </a:defRPr>
            </a:lvl5pPr>
            <a:lvl6pPr marL="242608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6pPr>
            <a:lvl7pPr marL="2867193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7pPr>
            <a:lvl8pPr marL="3308299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8pPr>
            <a:lvl9pPr marL="3749406" indent="-220553" algn="ctr" defTabSz="920504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8DBC8F7-C451-43E8-846C-3DC81CD3C564}" type="slidenum">
              <a:rPr lang="nb-NO" sz="1300"/>
              <a:pPr eaLnBrk="1" hangingPunct="1"/>
              <a:t>11</a:t>
            </a:fld>
            <a:endParaRPr lang="nb-NO" sz="1300"/>
          </a:p>
        </p:txBody>
      </p:sp>
    </p:spTree>
    <p:extLst>
      <p:ext uri="{BB962C8B-B14F-4D97-AF65-F5344CB8AC3E}">
        <p14:creationId xmlns:p14="http://schemas.microsoft.com/office/powerpoint/2010/main" val="47360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7924800" y="152400"/>
            <a:ext cx="838200" cy="838200"/>
            <a:chOff x="2160" y="2592"/>
            <a:chExt cx="528" cy="528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2292" y="2704"/>
              <a:ext cx="87" cy="260"/>
            </a:xfrm>
            <a:custGeom>
              <a:avLst/>
              <a:gdLst/>
              <a:ahLst/>
              <a:cxnLst>
                <a:cxn ang="0">
                  <a:pos x="3425" y="7112"/>
                </a:cxn>
                <a:cxn ang="0">
                  <a:pos x="2735" y="6957"/>
                </a:cxn>
                <a:cxn ang="0">
                  <a:pos x="2135" y="6560"/>
                </a:cxn>
                <a:cxn ang="0">
                  <a:pos x="1712" y="5920"/>
                </a:cxn>
                <a:cxn ang="0">
                  <a:pos x="1556" y="5213"/>
                </a:cxn>
                <a:cxn ang="0">
                  <a:pos x="1601" y="4838"/>
                </a:cxn>
                <a:cxn ang="0">
                  <a:pos x="1689" y="4462"/>
                </a:cxn>
                <a:cxn ang="0">
                  <a:pos x="1846" y="4087"/>
                </a:cxn>
                <a:cxn ang="0">
                  <a:pos x="2067" y="3777"/>
                </a:cxn>
                <a:cxn ang="0">
                  <a:pos x="2402" y="3490"/>
                </a:cxn>
                <a:cxn ang="0">
                  <a:pos x="2803" y="3291"/>
                </a:cxn>
                <a:cxn ang="0">
                  <a:pos x="3292" y="3159"/>
                </a:cxn>
                <a:cxn ang="0">
                  <a:pos x="3892" y="3115"/>
                </a:cxn>
                <a:cxn ang="0">
                  <a:pos x="3915" y="3137"/>
                </a:cxn>
                <a:cxn ang="0">
                  <a:pos x="3915" y="3115"/>
                </a:cxn>
                <a:cxn ang="0">
                  <a:pos x="4003" y="3137"/>
                </a:cxn>
                <a:cxn ang="0">
                  <a:pos x="4003" y="0"/>
                </a:cxn>
                <a:cxn ang="0">
                  <a:pos x="0" y="0"/>
                </a:cxn>
                <a:cxn ang="0">
                  <a:pos x="0" y="13120"/>
                </a:cxn>
                <a:cxn ang="0">
                  <a:pos x="4003" y="13120"/>
                </a:cxn>
                <a:cxn ang="0">
                  <a:pos x="4003" y="7024"/>
                </a:cxn>
                <a:cxn ang="0">
                  <a:pos x="3425" y="7112"/>
                </a:cxn>
              </a:cxnLst>
              <a:rect l="0" t="0" r="r" b="b"/>
              <a:pathLst>
                <a:path w="4003" h="13120">
                  <a:moveTo>
                    <a:pt x="3425" y="7112"/>
                  </a:moveTo>
                  <a:lnTo>
                    <a:pt x="2735" y="6957"/>
                  </a:lnTo>
                  <a:lnTo>
                    <a:pt x="2135" y="6560"/>
                  </a:lnTo>
                  <a:lnTo>
                    <a:pt x="1712" y="5920"/>
                  </a:lnTo>
                  <a:lnTo>
                    <a:pt x="1556" y="5213"/>
                  </a:lnTo>
                  <a:lnTo>
                    <a:pt x="1601" y="4838"/>
                  </a:lnTo>
                  <a:lnTo>
                    <a:pt x="1689" y="4462"/>
                  </a:lnTo>
                  <a:lnTo>
                    <a:pt x="1846" y="4087"/>
                  </a:lnTo>
                  <a:lnTo>
                    <a:pt x="2067" y="3777"/>
                  </a:lnTo>
                  <a:lnTo>
                    <a:pt x="2402" y="3490"/>
                  </a:lnTo>
                  <a:lnTo>
                    <a:pt x="2803" y="3291"/>
                  </a:lnTo>
                  <a:lnTo>
                    <a:pt x="3292" y="3159"/>
                  </a:lnTo>
                  <a:lnTo>
                    <a:pt x="3892" y="3115"/>
                  </a:lnTo>
                  <a:lnTo>
                    <a:pt x="3915" y="3137"/>
                  </a:lnTo>
                  <a:lnTo>
                    <a:pt x="3915" y="3115"/>
                  </a:lnTo>
                  <a:lnTo>
                    <a:pt x="4003" y="3137"/>
                  </a:lnTo>
                  <a:lnTo>
                    <a:pt x="4003" y="0"/>
                  </a:lnTo>
                  <a:lnTo>
                    <a:pt x="0" y="0"/>
                  </a:lnTo>
                  <a:lnTo>
                    <a:pt x="0" y="13120"/>
                  </a:lnTo>
                  <a:lnTo>
                    <a:pt x="4003" y="13120"/>
                  </a:lnTo>
                  <a:lnTo>
                    <a:pt x="4003" y="7024"/>
                  </a:lnTo>
                  <a:lnTo>
                    <a:pt x="3425" y="7112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472" y="2704"/>
              <a:ext cx="97" cy="260"/>
            </a:xfrm>
            <a:custGeom>
              <a:avLst/>
              <a:gdLst/>
              <a:ahLst/>
              <a:cxnLst>
                <a:cxn ang="0">
                  <a:pos x="3649" y="6560"/>
                </a:cxn>
                <a:cxn ang="0">
                  <a:pos x="3694" y="6229"/>
                </a:cxn>
                <a:cxn ang="0">
                  <a:pos x="3782" y="5920"/>
                </a:cxn>
                <a:cxn ang="0">
                  <a:pos x="4072" y="5279"/>
                </a:cxn>
                <a:cxn ang="0">
                  <a:pos x="4338" y="4639"/>
                </a:cxn>
                <a:cxn ang="0">
                  <a:pos x="4451" y="4020"/>
                </a:cxn>
                <a:cxn ang="0">
                  <a:pos x="4338" y="3379"/>
                </a:cxn>
                <a:cxn ang="0">
                  <a:pos x="4072" y="2761"/>
                </a:cxn>
                <a:cxn ang="0">
                  <a:pos x="3782" y="2120"/>
                </a:cxn>
                <a:cxn ang="0">
                  <a:pos x="3649" y="1502"/>
                </a:cxn>
                <a:cxn ang="0">
                  <a:pos x="3694" y="1126"/>
                </a:cxn>
                <a:cxn ang="0">
                  <a:pos x="3827" y="751"/>
                </a:cxn>
                <a:cxn ang="0">
                  <a:pos x="4161" y="0"/>
                </a:cxn>
                <a:cxn ang="0">
                  <a:pos x="0" y="0"/>
                </a:cxn>
                <a:cxn ang="0">
                  <a:pos x="0" y="3137"/>
                </a:cxn>
                <a:cxn ang="0">
                  <a:pos x="68" y="3115"/>
                </a:cxn>
                <a:cxn ang="0">
                  <a:pos x="90" y="3115"/>
                </a:cxn>
                <a:cxn ang="0">
                  <a:pos x="112" y="3115"/>
                </a:cxn>
                <a:cxn ang="0">
                  <a:pos x="1113" y="3269"/>
                </a:cxn>
                <a:cxn ang="0">
                  <a:pos x="1513" y="3468"/>
                </a:cxn>
                <a:cxn ang="0">
                  <a:pos x="1847" y="3732"/>
                </a:cxn>
                <a:cxn ang="0">
                  <a:pos x="2270" y="4396"/>
                </a:cxn>
                <a:cxn ang="0">
                  <a:pos x="2403" y="5213"/>
                </a:cxn>
                <a:cxn ang="0">
                  <a:pos x="2247" y="5920"/>
                </a:cxn>
                <a:cxn ang="0">
                  <a:pos x="1825" y="6560"/>
                </a:cxn>
                <a:cxn ang="0">
                  <a:pos x="1247" y="6957"/>
                </a:cxn>
                <a:cxn ang="0">
                  <a:pos x="579" y="7112"/>
                </a:cxn>
                <a:cxn ang="0">
                  <a:pos x="0" y="7024"/>
                </a:cxn>
                <a:cxn ang="0">
                  <a:pos x="0" y="13120"/>
                </a:cxn>
                <a:cxn ang="0">
                  <a:pos x="4161" y="13120"/>
                </a:cxn>
                <a:cxn ang="0">
                  <a:pos x="3827" y="12369"/>
                </a:cxn>
                <a:cxn ang="0">
                  <a:pos x="3649" y="11640"/>
                </a:cxn>
                <a:cxn ang="0">
                  <a:pos x="3694" y="11309"/>
                </a:cxn>
                <a:cxn ang="0">
                  <a:pos x="3782" y="10999"/>
                </a:cxn>
                <a:cxn ang="0">
                  <a:pos x="4072" y="10359"/>
                </a:cxn>
                <a:cxn ang="0">
                  <a:pos x="4338" y="9718"/>
                </a:cxn>
                <a:cxn ang="0">
                  <a:pos x="4451" y="9100"/>
                </a:cxn>
                <a:cxn ang="0">
                  <a:pos x="4338" y="8459"/>
                </a:cxn>
                <a:cxn ang="0">
                  <a:pos x="4072" y="7819"/>
                </a:cxn>
                <a:cxn ang="0">
                  <a:pos x="3782" y="7179"/>
                </a:cxn>
                <a:cxn ang="0">
                  <a:pos x="3649" y="6560"/>
                </a:cxn>
              </a:cxnLst>
              <a:rect l="0" t="0" r="r" b="b"/>
              <a:pathLst>
                <a:path w="4451" h="13120">
                  <a:moveTo>
                    <a:pt x="3649" y="6560"/>
                  </a:moveTo>
                  <a:lnTo>
                    <a:pt x="3694" y="6229"/>
                  </a:lnTo>
                  <a:lnTo>
                    <a:pt x="3782" y="5920"/>
                  </a:lnTo>
                  <a:lnTo>
                    <a:pt x="4072" y="5279"/>
                  </a:lnTo>
                  <a:lnTo>
                    <a:pt x="4338" y="4639"/>
                  </a:lnTo>
                  <a:lnTo>
                    <a:pt x="4451" y="4020"/>
                  </a:lnTo>
                  <a:lnTo>
                    <a:pt x="4338" y="3379"/>
                  </a:lnTo>
                  <a:lnTo>
                    <a:pt x="4072" y="2761"/>
                  </a:lnTo>
                  <a:lnTo>
                    <a:pt x="3782" y="2120"/>
                  </a:lnTo>
                  <a:lnTo>
                    <a:pt x="3649" y="1502"/>
                  </a:lnTo>
                  <a:lnTo>
                    <a:pt x="3694" y="1126"/>
                  </a:lnTo>
                  <a:lnTo>
                    <a:pt x="3827" y="751"/>
                  </a:lnTo>
                  <a:lnTo>
                    <a:pt x="4161" y="0"/>
                  </a:lnTo>
                  <a:lnTo>
                    <a:pt x="0" y="0"/>
                  </a:lnTo>
                  <a:lnTo>
                    <a:pt x="0" y="3137"/>
                  </a:lnTo>
                  <a:lnTo>
                    <a:pt x="68" y="3115"/>
                  </a:lnTo>
                  <a:lnTo>
                    <a:pt x="90" y="3115"/>
                  </a:lnTo>
                  <a:lnTo>
                    <a:pt x="112" y="3115"/>
                  </a:lnTo>
                  <a:lnTo>
                    <a:pt x="1113" y="3269"/>
                  </a:lnTo>
                  <a:lnTo>
                    <a:pt x="1513" y="3468"/>
                  </a:lnTo>
                  <a:lnTo>
                    <a:pt x="1847" y="3732"/>
                  </a:lnTo>
                  <a:lnTo>
                    <a:pt x="2270" y="4396"/>
                  </a:lnTo>
                  <a:lnTo>
                    <a:pt x="2403" y="5213"/>
                  </a:lnTo>
                  <a:lnTo>
                    <a:pt x="2247" y="5920"/>
                  </a:lnTo>
                  <a:lnTo>
                    <a:pt x="1825" y="6560"/>
                  </a:lnTo>
                  <a:lnTo>
                    <a:pt x="1247" y="6957"/>
                  </a:lnTo>
                  <a:lnTo>
                    <a:pt x="579" y="7112"/>
                  </a:lnTo>
                  <a:lnTo>
                    <a:pt x="0" y="7024"/>
                  </a:lnTo>
                  <a:lnTo>
                    <a:pt x="0" y="13120"/>
                  </a:lnTo>
                  <a:lnTo>
                    <a:pt x="4161" y="13120"/>
                  </a:lnTo>
                  <a:lnTo>
                    <a:pt x="3827" y="12369"/>
                  </a:lnTo>
                  <a:lnTo>
                    <a:pt x="3649" y="11640"/>
                  </a:lnTo>
                  <a:lnTo>
                    <a:pt x="3694" y="11309"/>
                  </a:lnTo>
                  <a:lnTo>
                    <a:pt x="3782" y="10999"/>
                  </a:lnTo>
                  <a:lnTo>
                    <a:pt x="4072" y="10359"/>
                  </a:lnTo>
                  <a:lnTo>
                    <a:pt x="4338" y="9718"/>
                  </a:lnTo>
                  <a:lnTo>
                    <a:pt x="4451" y="9100"/>
                  </a:lnTo>
                  <a:lnTo>
                    <a:pt x="4338" y="8459"/>
                  </a:lnTo>
                  <a:lnTo>
                    <a:pt x="4072" y="7819"/>
                  </a:lnTo>
                  <a:lnTo>
                    <a:pt x="3782" y="7179"/>
                  </a:lnTo>
                  <a:lnTo>
                    <a:pt x="3649" y="6560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401" y="2808"/>
              <a:ext cx="14" cy="159"/>
            </a:xfrm>
            <a:custGeom>
              <a:avLst/>
              <a:gdLst/>
              <a:ahLst/>
              <a:cxnLst>
                <a:cxn ang="0">
                  <a:pos x="0" y="354"/>
                </a:cxn>
                <a:cxn ang="0">
                  <a:pos x="0" y="7686"/>
                </a:cxn>
                <a:cxn ang="0">
                  <a:pos x="110" y="7907"/>
                </a:cxn>
                <a:cxn ang="0">
                  <a:pos x="355" y="7997"/>
                </a:cxn>
                <a:cxn ang="0">
                  <a:pos x="600" y="7907"/>
                </a:cxn>
                <a:cxn ang="0">
                  <a:pos x="689" y="7686"/>
                </a:cxn>
                <a:cxn ang="0">
                  <a:pos x="689" y="354"/>
                </a:cxn>
                <a:cxn ang="0">
                  <a:pos x="600" y="110"/>
                </a:cxn>
                <a:cxn ang="0">
                  <a:pos x="355" y="0"/>
                </a:cxn>
                <a:cxn ang="0">
                  <a:pos x="110" y="110"/>
                </a:cxn>
                <a:cxn ang="0">
                  <a:pos x="0" y="354"/>
                </a:cxn>
              </a:cxnLst>
              <a:rect l="0" t="0" r="r" b="b"/>
              <a:pathLst>
                <a:path w="689" h="7997">
                  <a:moveTo>
                    <a:pt x="0" y="354"/>
                  </a:moveTo>
                  <a:lnTo>
                    <a:pt x="0" y="7686"/>
                  </a:lnTo>
                  <a:lnTo>
                    <a:pt x="110" y="7907"/>
                  </a:lnTo>
                  <a:lnTo>
                    <a:pt x="355" y="7997"/>
                  </a:lnTo>
                  <a:lnTo>
                    <a:pt x="600" y="7907"/>
                  </a:lnTo>
                  <a:lnTo>
                    <a:pt x="689" y="7686"/>
                  </a:lnTo>
                  <a:lnTo>
                    <a:pt x="689" y="354"/>
                  </a:lnTo>
                  <a:lnTo>
                    <a:pt x="600" y="110"/>
                  </a:lnTo>
                  <a:lnTo>
                    <a:pt x="355" y="0"/>
                  </a:lnTo>
                  <a:lnTo>
                    <a:pt x="110" y="110"/>
                  </a:lnTo>
                  <a:lnTo>
                    <a:pt x="0" y="35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2435" y="2808"/>
              <a:ext cx="15" cy="159"/>
            </a:xfrm>
            <a:custGeom>
              <a:avLst/>
              <a:gdLst/>
              <a:ahLst/>
              <a:cxnLst>
                <a:cxn ang="0">
                  <a:pos x="0" y="354"/>
                </a:cxn>
                <a:cxn ang="0">
                  <a:pos x="0" y="7686"/>
                </a:cxn>
                <a:cxn ang="0">
                  <a:pos x="112" y="7907"/>
                </a:cxn>
                <a:cxn ang="0">
                  <a:pos x="357" y="7997"/>
                </a:cxn>
                <a:cxn ang="0">
                  <a:pos x="601" y="7907"/>
                </a:cxn>
                <a:cxn ang="0">
                  <a:pos x="691" y="7686"/>
                </a:cxn>
                <a:cxn ang="0">
                  <a:pos x="691" y="354"/>
                </a:cxn>
                <a:cxn ang="0">
                  <a:pos x="601" y="110"/>
                </a:cxn>
                <a:cxn ang="0">
                  <a:pos x="357" y="0"/>
                </a:cxn>
                <a:cxn ang="0">
                  <a:pos x="112" y="110"/>
                </a:cxn>
                <a:cxn ang="0">
                  <a:pos x="0" y="354"/>
                </a:cxn>
              </a:cxnLst>
              <a:rect l="0" t="0" r="r" b="b"/>
              <a:pathLst>
                <a:path w="691" h="7997">
                  <a:moveTo>
                    <a:pt x="0" y="354"/>
                  </a:moveTo>
                  <a:lnTo>
                    <a:pt x="0" y="7686"/>
                  </a:lnTo>
                  <a:lnTo>
                    <a:pt x="112" y="7907"/>
                  </a:lnTo>
                  <a:lnTo>
                    <a:pt x="357" y="7997"/>
                  </a:lnTo>
                  <a:lnTo>
                    <a:pt x="601" y="7907"/>
                  </a:lnTo>
                  <a:lnTo>
                    <a:pt x="691" y="7686"/>
                  </a:lnTo>
                  <a:lnTo>
                    <a:pt x="691" y="354"/>
                  </a:lnTo>
                  <a:lnTo>
                    <a:pt x="601" y="110"/>
                  </a:lnTo>
                  <a:lnTo>
                    <a:pt x="357" y="0"/>
                  </a:lnTo>
                  <a:lnTo>
                    <a:pt x="112" y="110"/>
                  </a:lnTo>
                  <a:lnTo>
                    <a:pt x="0" y="354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2338" y="2777"/>
              <a:ext cx="174" cy="56"/>
            </a:xfrm>
            <a:custGeom>
              <a:avLst/>
              <a:gdLst/>
              <a:ahLst/>
              <a:cxnLst>
                <a:cxn ang="0">
                  <a:pos x="1490" y="640"/>
                </a:cxn>
                <a:cxn ang="0">
                  <a:pos x="867" y="906"/>
                </a:cxn>
                <a:cxn ang="0">
                  <a:pos x="645" y="1502"/>
                </a:cxn>
                <a:cxn ang="0">
                  <a:pos x="823" y="2010"/>
                </a:cxn>
                <a:cxn ang="0">
                  <a:pos x="1267" y="2209"/>
                </a:cxn>
                <a:cxn ang="0">
                  <a:pos x="1802" y="1833"/>
                </a:cxn>
                <a:cxn ang="0">
                  <a:pos x="1623" y="1523"/>
                </a:cxn>
                <a:cxn ang="0">
                  <a:pos x="1357" y="1833"/>
                </a:cxn>
                <a:cxn ang="0">
                  <a:pos x="1067" y="1546"/>
                </a:cxn>
                <a:cxn ang="0">
                  <a:pos x="1179" y="1192"/>
                </a:cxn>
                <a:cxn ang="0">
                  <a:pos x="1623" y="1038"/>
                </a:cxn>
                <a:cxn ang="0">
                  <a:pos x="2113" y="1259"/>
                </a:cxn>
                <a:cxn ang="0">
                  <a:pos x="2358" y="1833"/>
                </a:cxn>
                <a:cxn ang="0">
                  <a:pos x="2091" y="2518"/>
                </a:cxn>
                <a:cxn ang="0">
                  <a:pos x="1290" y="2805"/>
                </a:cxn>
                <a:cxn ang="0">
                  <a:pos x="422" y="2430"/>
                </a:cxn>
                <a:cxn ang="0">
                  <a:pos x="0" y="1502"/>
                </a:cxn>
                <a:cxn ang="0">
                  <a:pos x="289" y="575"/>
                </a:cxn>
                <a:cxn ang="0">
                  <a:pos x="823" y="155"/>
                </a:cxn>
                <a:cxn ang="0">
                  <a:pos x="1757" y="0"/>
                </a:cxn>
                <a:cxn ang="0">
                  <a:pos x="6785" y="21"/>
                </a:cxn>
                <a:cxn ang="0">
                  <a:pos x="7496" y="331"/>
                </a:cxn>
                <a:cxn ang="0">
                  <a:pos x="7942" y="1082"/>
                </a:cxn>
                <a:cxn ang="0">
                  <a:pos x="7874" y="1988"/>
                </a:cxn>
                <a:cxn ang="0">
                  <a:pos x="7185" y="2717"/>
                </a:cxn>
                <a:cxn ang="0">
                  <a:pos x="6273" y="2739"/>
                </a:cxn>
                <a:cxn ang="0">
                  <a:pos x="5717" y="2209"/>
                </a:cxn>
                <a:cxn ang="0">
                  <a:pos x="5740" y="1523"/>
                </a:cxn>
                <a:cxn ang="0">
                  <a:pos x="6118" y="1105"/>
                </a:cxn>
                <a:cxn ang="0">
                  <a:pos x="6651" y="1082"/>
                </a:cxn>
                <a:cxn ang="0">
                  <a:pos x="6940" y="1347"/>
                </a:cxn>
                <a:cxn ang="0">
                  <a:pos x="6852" y="1745"/>
                </a:cxn>
                <a:cxn ang="0">
                  <a:pos x="6451" y="1767"/>
                </a:cxn>
                <a:cxn ang="0">
                  <a:pos x="6339" y="1568"/>
                </a:cxn>
                <a:cxn ang="0">
                  <a:pos x="6273" y="1988"/>
                </a:cxn>
                <a:cxn ang="0">
                  <a:pos x="6762" y="2209"/>
                </a:cxn>
                <a:cxn ang="0">
                  <a:pos x="7363" y="1502"/>
                </a:cxn>
                <a:cxn ang="0">
                  <a:pos x="7163" y="906"/>
                </a:cxn>
                <a:cxn ang="0">
                  <a:pos x="6273" y="640"/>
                </a:cxn>
              </a:cxnLst>
              <a:rect l="0" t="0" r="r" b="b"/>
              <a:pathLst>
                <a:path w="7986" h="2805">
                  <a:moveTo>
                    <a:pt x="1735" y="640"/>
                  </a:moveTo>
                  <a:lnTo>
                    <a:pt x="1490" y="640"/>
                  </a:lnTo>
                  <a:lnTo>
                    <a:pt x="1245" y="707"/>
                  </a:lnTo>
                  <a:lnTo>
                    <a:pt x="867" y="906"/>
                  </a:lnTo>
                  <a:lnTo>
                    <a:pt x="689" y="1148"/>
                  </a:lnTo>
                  <a:lnTo>
                    <a:pt x="645" y="1502"/>
                  </a:lnTo>
                  <a:lnTo>
                    <a:pt x="689" y="1745"/>
                  </a:lnTo>
                  <a:lnTo>
                    <a:pt x="823" y="2010"/>
                  </a:lnTo>
                  <a:lnTo>
                    <a:pt x="1023" y="2164"/>
                  </a:lnTo>
                  <a:lnTo>
                    <a:pt x="1267" y="2209"/>
                  </a:lnTo>
                  <a:lnTo>
                    <a:pt x="1646" y="2120"/>
                  </a:lnTo>
                  <a:lnTo>
                    <a:pt x="1802" y="1833"/>
                  </a:lnTo>
                  <a:lnTo>
                    <a:pt x="1690" y="1568"/>
                  </a:lnTo>
                  <a:lnTo>
                    <a:pt x="1623" y="1523"/>
                  </a:lnTo>
                  <a:lnTo>
                    <a:pt x="1557" y="1767"/>
                  </a:lnTo>
                  <a:lnTo>
                    <a:pt x="1357" y="1833"/>
                  </a:lnTo>
                  <a:lnTo>
                    <a:pt x="1179" y="1745"/>
                  </a:lnTo>
                  <a:lnTo>
                    <a:pt x="1067" y="1546"/>
                  </a:lnTo>
                  <a:lnTo>
                    <a:pt x="1089" y="1347"/>
                  </a:lnTo>
                  <a:lnTo>
                    <a:pt x="1179" y="1192"/>
                  </a:lnTo>
                  <a:lnTo>
                    <a:pt x="1357" y="1082"/>
                  </a:lnTo>
                  <a:lnTo>
                    <a:pt x="1623" y="1038"/>
                  </a:lnTo>
                  <a:lnTo>
                    <a:pt x="1891" y="1105"/>
                  </a:lnTo>
                  <a:lnTo>
                    <a:pt x="2113" y="1259"/>
                  </a:lnTo>
                  <a:lnTo>
                    <a:pt x="2291" y="1523"/>
                  </a:lnTo>
                  <a:lnTo>
                    <a:pt x="2358" y="1833"/>
                  </a:lnTo>
                  <a:lnTo>
                    <a:pt x="2291" y="2209"/>
                  </a:lnTo>
                  <a:lnTo>
                    <a:pt x="2091" y="2518"/>
                  </a:lnTo>
                  <a:lnTo>
                    <a:pt x="1735" y="2739"/>
                  </a:lnTo>
                  <a:lnTo>
                    <a:pt x="1290" y="2805"/>
                  </a:lnTo>
                  <a:lnTo>
                    <a:pt x="823" y="2717"/>
                  </a:lnTo>
                  <a:lnTo>
                    <a:pt x="422" y="2430"/>
                  </a:lnTo>
                  <a:lnTo>
                    <a:pt x="111" y="1988"/>
                  </a:lnTo>
                  <a:lnTo>
                    <a:pt x="0" y="1502"/>
                  </a:lnTo>
                  <a:lnTo>
                    <a:pt x="44" y="1082"/>
                  </a:lnTo>
                  <a:lnTo>
                    <a:pt x="289" y="575"/>
                  </a:lnTo>
                  <a:lnTo>
                    <a:pt x="511" y="331"/>
                  </a:lnTo>
                  <a:lnTo>
                    <a:pt x="823" y="155"/>
                  </a:lnTo>
                  <a:lnTo>
                    <a:pt x="1245" y="21"/>
                  </a:lnTo>
                  <a:lnTo>
                    <a:pt x="1757" y="0"/>
                  </a:lnTo>
                  <a:lnTo>
                    <a:pt x="6251" y="0"/>
                  </a:lnTo>
                  <a:lnTo>
                    <a:pt x="6785" y="21"/>
                  </a:lnTo>
                  <a:lnTo>
                    <a:pt x="7185" y="155"/>
                  </a:lnTo>
                  <a:lnTo>
                    <a:pt x="7496" y="331"/>
                  </a:lnTo>
                  <a:lnTo>
                    <a:pt x="7697" y="575"/>
                  </a:lnTo>
                  <a:lnTo>
                    <a:pt x="7942" y="1082"/>
                  </a:lnTo>
                  <a:lnTo>
                    <a:pt x="7986" y="1502"/>
                  </a:lnTo>
                  <a:lnTo>
                    <a:pt x="7874" y="1988"/>
                  </a:lnTo>
                  <a:lnTo>
                    <a:pt x="7563" y="2430"/>
                  </a:lnTo>
                  <a:lnTo>
                    <a:pt x="7185" y="2717"/>
                  </a:lnTo>
                  <a:lnTo>
                    <a:pt x="6718" y="2805"/>
                  </a:lnTo>
                  <a:lnTo>
                    <a:pt x="6273" y="2739"/>
                  </a:lnTo>
                  <a:lnTo>
                    <a:pt x="5939" y="2518"/>
                  </a:lnTo>
                  <a:lnTo>
                    <a:pt x="5717" y="2209"/>
                  </a:lnTo>
                  <a:lnTo>
                    <a:pt x="5650" y="1833"/>
                  </a:lnTo>
                  <a:lnTo>
                    <a:pt x="5740" y="1523"/>
                  </a:lnTo>
                  <a:lnTo>
                    <a:pt x="5895" y="1259"/>
                  </a:lnTo>
                  <a:lnTo>
                    <a:pt x="6118" y="1105"/>
                  </a:lnTo>
                  <a:lnTo>
                    <a:pt x="6384" y="1038"/>
                  </a:lnTo>
                  <a:lnTo>
                    <a:pt x="6651" y="1082"/>
                  </a:lnTo>
                  <a:lnTo>
                    <a:pt x="6829" y="1192"/>
                  </a:lnTo>
                  <a:lnTo>
                    <a:pt x="6940" y="1347"/>
                  </a:lnTo>
                  <a:lnTo>
                    <a:pt x="6940" y="1546"/>
                  </a:lnTo>
                  <a:lnTo>
                    <a:pt x="6852" y="1745"/>
                  </a:lnTo>
                  <a:lnTo>
                    <a:pt x="6651" y="1833"/>
                  </a:lnTo>
                  <a:lnTo>
                    <a:pt x="6451" y="1767"/>
                  </a:lnTo>
                  <a:lnTo>
                    <a:pt x="6384" y="1523"/>
                  </a:lnTo>
                  <a:lnTo>
                    <a:pt x="6339" y="1568"/>
                  </a:lnTo>
                  <a:lnTo>
                    <a:pt x="6206" y="1833"/>
                  </a:lnTo>
                  <a:lnTo>
                    <a:pt x="6273" y="1988"/>
                  </a:lnTo>
                  <a:lnTo>
                    <a:pt x="6384" y="2120"/>
                  </a:lnTo>
                  <a:lnTo>
                    <a:pt x="6762" y="2209"/>
                  </a:lnTo>
                  <a:lnTo>
                    <a:pt x="7185" y="2010"/>
                  </a:lnTo>
                  <a:lnTo>
                    <a:pt x="7363" y="1502"/>
                  </a:lnTo>
                  <a:lnTo>
                    <a:pt x="7296" y="1148"/>
                  </a:lnTo>
                  <a:lnTo>
                    <a:pt x="7163" y="906"/>
                  </a:lnTo>
                  <a:lnTo>
                    <a:pt x="6762" y="707"/>
                  </a:lnTo>
                  <a:lnTo>
                    <a:pt x="6273" y="640"/>
                  </a:lnTo>
                  <a:lnTo>
                    <a:pt x="1735" y="640"/>
                  </a:lnTo>
                  <a:close/>
                </a:path>
              </a:pathLst>
            </a:custGeom>
            <a:solidFill>
              <a:schemeClr val="tx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2160" y="2592"/>
              <a:ext cx="528" cy="528"/>
            </a:xfrm>
            <a:prstGeom prst="rect">
              <a:avLst/>
            </a:prstGeom>
          </p:spPr>
          <p:txBody>
            <a:bodyPr spcFirstLastPara="1" wrap="none" fromWordArt="1">
              <a:prstTxWarp prst="textButton">
                <a:avLst>
                  <a:gd name="adj" fmla="val 10800004"/>
                </a:avLst>
              </a:prstTxWarp>
            </a:bodyPr>
            <a:lstStyle/>
            <a:p>
              <a:r>
                <a:rPr lang="nb-NO" sz="1000" kern="10">
                  <a:ln w="63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Siviløkonomutdanningen</a:t>
              </a:r>
            </a:p>
          </p:txBody>
        </p:sp>
        <p:sp>
          <p:nvSpPr>
            <p:cNvPr id="1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2199" y="2736"/>
              <a:ext cx="450" cy="330"/>
            </a:xfrm>
            <a:prstGeom prst="rect">
              <a:avLst/>
            </a:prstGeom>
          </p:spPr>
          <p:txBody>
            <a:bodyPr spcFirstLastPara="1" wrap="none" fromWordArt="1">
              <a:prstTxWarp prst="textArchDown">
                <a:avLst>
                  <a:gd name="adj" fmla="val 374276"/>
                </a:avLst>
              </a:prstTxWarp>
            </a:bodyPr>
            <a:lstStyle/>
            <a:p>
              <a:r>
                <a:rPr lang="nb-NO" sz="900" kern="10">
                  <a:ln w="6350">
                    <a:solidFill>
                      <a:schemeClr val="tx1"/>
                    </a:solidFill>
                    <a:round/>
                    <a:headEnd/>
                    <a:tailEnd/>
                  </a:ln>
                  <a:latin typeface="Times New Roman"/>
                  <a:cs typeface="Times New Roman"/>
                </a:rPr>
                <a:t>i Kristians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99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380AEF64-0BA1-4C92-84B9-D4B04AAA10DC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398873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817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817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1B47F906-17C2-435E-97BE-559480DC6584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848579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B88A8C8C-9043-4F4E-8DAE-59C3371B37DD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0276898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81EFEF85-79A2-4157-9F95-23115E39E6A8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575293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81600" y="1196975"/>
            <a:ext cx="3962400" cy="2673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81600" y="4022725"/>
            <a:ext cx="3962400" cy="26749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80AA54CF-9258-41BD-B545-661CA0C836D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5283334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2DA57E02-4AAA-467C-8B20-A070B6FFB89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481291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16E331A2-2801-4820-B0B1-2E8FFC29B920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82609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22A27FF8-59DD-4C15-9276-EC872C45EEE3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435868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F2E1F554-5820-40D1-93A3-837D8B4DAFEF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317910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C8259C35-0799-4BFE-BE03-B4808682E055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985022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451CB6E1-3051-49BF-B5BD-CF89E563E143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432549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EFFA059D-0641-4050-A75A-0E7C6A1E709C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744444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9B6E5AA0-8894-474E-8D8B-3CC786579DC7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411693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09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B8277B24-E727-4FDD-B9BC-2DEE331AD2D8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31829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075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309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96975"/>
            <a:ext cx="80772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43012" name="Rectangle 3091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143382" name="Rectangle 3094"/>
          <p:cNvSpPr>
            <a:spLocks noChangeArrowheads="1"/>
          </p:cNvSpPr>
          <p:nvPr userDrawn="1"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/>
          </a:p>
        </p:txBody>
      </p:sp>
      <p:sp>
        <p:nvSpPr>
          <p:cNvPr id="143387" name="Rectangle 309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8000" y="6534150"/>
            <a:ext cx="836613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>
              <a:defRPr/>
            </a:pPr>
            <a:r>
              <a:rPr lang="nb-NO"/>
              <a:t> 7</a:t>
            </a:r>
            <a:r>
              <a:rPr lang="nb-NO" sz="1400"/>
              <a:t>-</a:t>
            </a:r>
            <a:fld id="{86332E44-8B5D-48FF-AC9D-89FD9FFE79D2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Times" pitchFamily="18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jpeg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jpeg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4" Type="http://schemas.openxmlformats.org/officeDocument/2006/relationships/image" Target="../media/image26.emf"/><Relationship Id="rId9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Kapittel 8: Investeringer og skatt </a:t>
            </a:r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I dette kapitlet skal vi se på lønnsomhetsanalyser hvor vi også tar hensyn til skatt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Norske skatter - en kort oversikt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Lønnsomhet av finansinvesteringer etter skatt 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Saldoavskrivninger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Lønnsomhet av realinvesteringer etter skatt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Salg av anleggsmidl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ldoavskrivninger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Vi innfører følgende symboler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Anskaffelseskostnad anleggsmiddel: </a:t>
            </a:r>
            <a:r>
              <a:rPr lang="nb-NO" b="1" dirty="0">
                <a:solidFill>
                  <a:srgbClr val="FF0000"/>
                </a:solidFill>
                <a:latin typeface="Calibri" panose="020F0502020204030204" pitchFamily="34" charset="0"/>
              </a:rPr>
              <a:t>AM</a:t>
            </a:r>
            <a:r>
              <a:rPr lang="nb-NO" b="1" baseline="-14000" dirty="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  <a:endParaRPr lang="nb-NO" b="1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Saldoavskrivningssats: </a:t>
            </a:r>
            <a:r>
              <a:rPr lang="nb-NO" b="1" dirty="0">
                <a:solidFill>
                  <a:srgbClr val="FF0000"/>
                </a:solidFill>
                <a:latin typeface="Calibri" panose="020F0502020204030204" pitchFamily="34" charset="0"/>
              </a:rPr>
              <a:t>a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Årets avskrivningsbeløp: </a:t>
            </a:r>
            <a:r>
              <a:rPr lang="nb-NO" b="1" dirty="0" err="1">
                <a:solidFill>
                  <a:srgbClr val="FF0000"/>
                </a:solidFill>
                <a:latin typeface="Calibri" panose="020F0502020204030204" pitchFamily="34" charset="0"/>
              </a:rPr>
              <a:t>AV</a:t>
            </a:r>
            <a:r>
              <a:rPr lang="nb-NO" b="1" baseline="-14000" dirty="0" err="1">
                <a:solidFill>
                  <a:srgbClr val="FF0000"/>
                </a:solidFill>
                <a:latin typeface="Calibri" panose="020F0502020204030204" pitchFamily="34" charset="0"/>
              </a:rPr>
              <a:t>t</a:t>
            </a:r>
            <a:endParaRPr lang="nb-NO" b="1" baseline="-14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Restverdi: </a:t>
            </a:r>
            <a:r>
              <a:rPr lang="nb-NO" b="1" dirty="0" err="1">
                <a:solidFill>
                  <a:srgbClr val="FF0000"/>
                </a:solidFill>
                <a:latin typeface="Calibri" panose="020F0502020204030204" pitchFamily="34" charset="0"/>
              </a:rPr>
              <a:t>RV</a:t>
            </a:r>
            <a:r>
              <a:rPr lang="nb-NO" b="1" baseline="-18000" dirty="0" err="1">
                <a:solidFill>
                  <a:srgbClr val="FF0000"/>
                </a:solidFill>
                <a:latin typeface="Calibri" panose="020F0502020204030204" pitchFamily="34" charset="0"/>
              </a:rPr>
              <a:t>t</a:t>
            </a:r>
            <a:endParaRPr lang="nb-NO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573016"/>
            <a:ext cx="7884368" cy="215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ldoavskrivninger, IB = 100 000, a = 30 %</a:t>
            </a:r>
          </a:p>
        </p:txBody>
      </p:sp>
      <p:graphicFrame>
        <p:nvGraphicFramePr>
          <p:cNvPr id="62469" name="Object 5"/>
          <p:cNvGraphicFramePr>
            <a:graphicFrameLocks noGrp="1" noChangeAspect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499050828"/>
              </p:ext>
            </p:extLst>
          </p:nvPr>
        </p:nvGraphicFramePr>
        <p:xfrm>
          <a:off x="1257300" y="1524000"/>
          <a:ext cx="76581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305272" imgH="1343159" progId="Excel.Sheet.8">
                  <p:embed/>
                </p:oleObj>
              </mc:Choice>
              <mc:Fallback>
                <p:oleObj name="Worksheet" r:id="rId3" imgW="3305272" imgH="1343159" progId="Excel.Sheet.8">
                  <p:embed/>
                  <p:pic>
                    <p:nvPicPr>
                      <p:cNvPr id="62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524000"/>
                        <a:ext cx="7658100" cy="307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 descr="Blått silkepapir"/>
          <p:cNvSpPr txBox="1">
            <a:spLocks noChangeArrowheads="1"/>
          </p:cNvSpPr>
          <p:nvPr/>
        </p:nvSpPr>
        <p:spPr bwMode="auto">
          <a:xfrm>
            <a:off x="1143000" y="5105400"/>
            <a:ext cx="7848600" cy="4572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dirty="0"/>
              <a:t>Restverdi kan også finnes slik:  </a:t>
            </a:r>
            <a:r>
              <a:rPr lang="nb-NO" b="1" dirty="0" err="1">
                <a:solidFill>
                  <a:srgbClr val="FF0000"/>
                </a:solidFill>
              </a:rPr>
              <a:t>RV</a:t>
            </a:r>
            <a:r>
              <a:rPr lang="nb-NO" b="1" baseline="-25000" dirty="0" err="1">
                <a:solidFill>
                  <a:srgbClr val="FF0000"/>
                </a:solidFill>
              </a:rPr>
              <a:t>t</a:t>
            </a:r>
            <a:r>
              <a:rPr lang="nb-NO" b="1" dirty="0">
                <a:solidFill>
                  <a:srgbClr val="FF0000"/>
                </a:solidFill>
              </a:rPr>
              <a:t> = AM</a:t>
            </a:r>
            <a:r>
              <a:rPr lang="nb-NO" b="1" baseline="-25000" dirty="0">
                <a:solidFill>
                  <a:srgbClr val="FF0000"/>
                </a:solidFill>
              </a:rPr>
              <a:t>0</a:t>
            </a:r>
            <a:r>
              <a:rPr lang="nb-NO" b="1" dirty="0">
                <a:solidFill>
                  <a:srgbClr val="FF0000"/>
                </a:solidFill>
              </a:rPr>
              <a:t> • (1 – a)</a:t>
            </a:r>
            <a:r>
              <a:rPr lang="nb-NO" b="1" baseline="30000" dirty="0">
                <a:solidFill>
                  <a:srgbClr val="FF0000"/>
                </a:solidFill>
              </a:rPr>
              <a:t>t</a:t>
            </a:r>
            <a:endParaRPr lang="nb-NO" b="1" baseline="30000" dirty="0">
              <a:solidFill>
                <a:srgbClr val="33CC33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ldoavskrivninger, IB = 100 000, a = 30 %</a:t>
            </a:r>
            <a:endParaRPr lang="nb-NO" b="0" dirty="0"/>
          </a:p>
        </p:txBody>
      </p:sp>
      <p:graphicFrame>
        <p:nvGraphicFramePr>
          <p:cNvPr id="218114" name="Object 2" descr="Blått silkepapir"/>
          <p:cNvGraphicFramePr>
            <a:graphicFrameLocks noGrp="1" noChangeAspect="1"/>
          </p:cNvGraphicFramePr>
          <p:nvPr>
            <p:ph type="chart" idx="4294967295"/>
          </p:nvPr>
        </p:nvGraphicFramePr>
        <p:xfrm>
          <a:off x="1066800" y="1295400"/>
          <a:ext cx="8077200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iagram" r:id="rId3" imgW="7772400" imgH="4114935" progId="MSGraph.Chart.8">
                  <p:embed followColorScheme="full"/>
                </p:oleObj>
              </mc:Choice>
              <mc:Fallback>
                <p:oleObj name="Diagram" r:id="rId3" imgW="7772400" imgH="4114935" progId="MSGraph.Chart.8">
                  <p:embed followColorScheme="full"/>
                  <p:pic>
                    <p:nvPicPr>
                      <p:cNvPr id="218114" name="Object 2" descr="Blått silkepapi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8077200" cy="52562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18114" grpId="0" bld="series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ldoavskrivninger - geometrisk rekke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681913" cy="5500688"/>
          </a:xfrm>
        </p:spPr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Saldoavskrivninger er en </a:t>
            </a:r>
            <a:r>
              <a:rPr lang="nb-NO" sz="2600" b="1" dirty="0">
                <a:solidFill>
                  <a:srgbClr val="FF0000"/>
                </a:solidFill>
                <a:latin typeface="Calibri" panose="020F0502020204030204" pitchFamily="34" charset="0"/>
              </a:rPr>
              <a:t>geometrisk rekke</a:t>
            </a:r>
            <a:r>
              <a:rPr lang="nb-NO" sz="2600" dirty="0">
                <a:latin typeface="Calibri" panose="020F0502020204030204" pitchFamily="34" charset="0"/>
              </a:rPr>
              <a:t> eller en uendelig </a:t>
            </a:r>
            <a:r>
              <a:rPr lang="nb-NO" sz="2600" dirty="0" err="1">
                <a:latin typeface="Calibri" panose="020F0502020204030204" pitchFamily="34" charset="0"/>
              </a:rPr>
              <a:t>vekstrekke</a:t>
            </a:r>
            <a:r>
              <a:rPr lang="nb-NO" sz="2600" dirty="0">
                <a:latin typeface="Calibri" panose="020F0502020204030204" pitchFamily="34" charset="0"/>
              </a:rPr>
              <a:t>, hvor nåverdi kan beregnes enkelt (anta avkastningskrav r</a:t>
            </a:r>
            <a:r>
              <a:rPr lang="nb-NO" sz="2600" baseline="-25000" dirty="0">
                <a:latin typeface="Calibri" panose="020F0502020204030204" pitchFamily="34" charset="0"/>
              </a:rPr>
              <a:t>t</a:t>
            </a:r>
            <a:r>
              <a:rPr lang="nb-NO" sz="2600" dirty="0">
                <a:latin typeface="Calibri" panose="020F0502020204030204" pitchFamily="34" charset="0"/>
              </a:rPr>
              <a:t> = 8 %)</a:t>
            </a:r>
            <a:br>
              <a:rPr lang="nb-NO" dirty="0">
                <a:latin typeface="Calibri" panose="020F0502020204030204" pitchFamily="34" charset="0"/>
              </a:rPr>
            </a:br>
            <a:br>
              <a:rPr lang="nb-NO" dirty="0">
                <a:latin typeface="Calibri" panose="020F0502020204030204" pitchFamily="34" charset="0"/>
              </a:rPr>
            </a:br>
            <a:br>
              <a:rPr lang="nb-NO" sz="2400" dirty="0"/>
            </a:br>
            <a:endParaRPr lang="nb-NO" sz="2400" dirty="0"/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mange sammenhenger er det tidsbesparende å utnytte dette og beregne </a:t>
            </a:r>
            <a:r>
              <a:rPr lang="nb-NO" sz="2600" b="1" dirty="0">
                <a:solidFill>
                  <a:srgbClr val="FF0000"/>
                </a:solidFill>
                <a:latin typeface="Calibri" panose="020F0502020204030204" pitchFamily="34" charset="0"/>
              </a:rPr>
              <a:t>nåverdi</a:t>
            </a:r>
            <a:r>
              <a:rPr lang="nb-NO" sz="2600" dirty="0">
                <a:latin typeface="Calibri" panose="020F0502020204030204" pitchFamily="34" charset="0"/>
              </a:rPr>
              <a:t> av avskrivningene og </a:t>
            </a:r>
            <a:r>
              <a:rPr lang="nb-NO" sz="2600" b="1" dirty="0">
                <a:solidFill>
                  <a:srgbClr val="FF0000"/>
                </a:solidFill>
                <a:latin typeface="Calibri" panose="020F0502020204030204" pitchFamily="34" charset="0"/>
              </a:rPr>
              <a:t>nåverdi av spart skatt pga. avskrivningene </a:t>
            </a:r>
            <a:r>
              <a:rPr lang="nb-NO" sz="2600" b="1" dirty="0">
                <a:latin typeface="Calibri" panose="020F0502020204030204" pitchFamily="34" charset="0"/>
              </a:rPr>
              <a:t>isolert </a:t>
            </a:r>
            <a:br>
              <a:rPr lang="nb-NO" sz="2600" b="1" dirty="0">
                <a:latin typeface="Calibri" panose="020F0502020204030204" pitchFamily="34" charset="0"/>
              </a:rPr>
            </a:br>
            <a:r>
              <a:rPr lang="nb-NO" sz="2600" b="1" dirty="0"/>
              <a:t> </a:t>
            </a:r>
          </a:p>
          <a:p>
            <a:pPr eaLnBrk="1" hangingPunct="1"/>
            <a:endParaRPr lang="nb-NO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Object 4"/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512093" y="2608836"/>
                <a:ext cx="6119813" cy="827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 000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3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08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30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38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78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9</m:t>
                      </m:r>
                      <m:r>
                        <m:rPr>
                          <m:nor/>
                        </m:rPr>
                        <a:rPr lang="nb-NO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638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512093" y="2608836"/>
                <a:ext cx="6119813" cy="8270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Object 6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1512093" y="5144294"/>
                <a:ext cx="5040313" cy="1033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22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30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08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30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7 368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1638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1512093" y="5144294"/>
                <a:ext cx="5040313" cy="10334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b="0" dirty="0">
                <a:latin typeface="Calibri" panose="020F0502020204030204" pitchFamily="34" charset="0"/>
              </a:rPr>
              <a:t>Kontantstrøm etter skatt - saldosats c = 24 %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187624" y="3667742"/>
            <a:ext cx="70083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nb-NO" sz="2200" dirty="0">
                <a:latin typeface="Calibri" panose="020F0502020204030204" pitchFamily="34" charset="0"/>
              </a:rPr>
              <a:t>Restverdien er 300 000 • 0,76</a:t>
            </a:r>
            <a:r>
              <a:rPr lang="nb-NO" sz="2200" baseline="30000" dirty="0">
                <a:latin typeface="Calibri" panose="020F0502020204030204" pitchFamily="34" charset="0"/>
              </a:rPr>
              <a:t>3</a:t>
            </a:r>
            <a:r>
              <a:rPr lang="nb-NO" sz="2200" dirty="0">
                <a:latin typeface="Calibri" panose="020F0502020204030204" pitchFamily="34" charset="0"/>
              </a:rPr>
              <a:t> =  131 693 vil fortsatt kunne </a:t>
            </a:r>
          </a:p>
          <a:p>
            <a:pPr algn="l" eaLnBrk="1" hangingPunct="1"/>
            <a:r>
              <a:rPr lang="nb-NO" sz="2200" dirty="0">
                <a:latin typeface="Calibri" panose="020F0502020204030204" pitchFamily="34" charset="0"/>
              </a:rPr>
              <a:t>avskrives etter levetidens slutt det 3. året.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16693"/>
              </p:ext>
            </p:extLst>
          </p:nvPr>
        </p:nvGraphicFramePr>
        <p:xfrm>
          <a:off x="1331640" y="1268760"/>
          <a:ext cx="7457971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76757" imgH="1533417" progId="Excel.Sheet.12">
                  <p:embed/>
                </p:oleObj>
              </mc:Choice>
              <mc:Fallback>
                <p:oleObj name="Worksheet" r:id="rId3" imgW="5476757" imgH="1533417" progId="Excel.Sheet.12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268760"/>
                        <a:ext cx="7457971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39865"/>
            <a:ext cx="8077200" cy="863600"/>
          </a:xfrm>
        </p:spPr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etter skatt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Nåverdi etter skatt kan generelt finnes med følgende uttrykk:</a:t>
            </a:r>
          </a:p>
          <a:p>
            <a:pPr eaLnBrk="1" hangingPunct="1">
              <a:buFontTx/>
              <a:buNone/>
            </a:pPr>
            <a:r>
              <a:rPr lang="nb-NO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0100" name="Object 4"/>
              <p:cNvSpPr txBox="1"/>
              <p:nvPr/>
            </p:nvSpPr>
            <p:spPr bwMode="auto">
              <a:xfrm>
                <a:off x="1431924" y="2060848"/>
                <a:ext cx="6452443" cy="898252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PV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=</m:t>
                      </m:r>
                      <m: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sSub>
                        <m:sSub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  <m:e>
                          <m:f>
                            <m:f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•</m:t>
                              </m:r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num>
                            <m:den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</m:sSup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(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2601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1924" y="2060848"/>
                <a:ext cx="6452443" cy="8982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432718" y="3428999"/>
            <a:ext cx="107359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kt 2"/>
              <p:cNvSpPr txBox="1"/>
              <p:nvPr/>
            </p:nvSpPr>
            <p:spPr bwMode="auto">
              <a:xfrm>
                <a:off x="1331640" y="3185266"/>
                <a:ext cx="7431087" cy="10795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300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00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04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8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1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238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369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22•31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606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(0,08+0,24)</m:t>
                          </m:r>
                        </m:den>
                      </m:f>
                    </m:oMath>
                  </m:oMathPara>
                </a14:m>
                <a:endParaRPr lang="nb-NO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nb-NO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300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00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15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778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03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942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99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522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49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6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91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3" name="Objek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3185266"/>
                <a:ext cx="7431087" cy="10795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etter skatt - alternativ beregning</a:t>
            </a:r>
          </a:p>
        </p:txBody>
      </p:sp>
      <p:graphicFrame>
        <p:nvGraphicFramePr>
          <p:cNvPr id="261123" name="Object 3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513374318"/>
              </p:ext>
            </p:extLst>
          </p:nvPr>
        </p:nvGraphicFramePr>
        <p:xfrm>
          <a:off x="1085850" y="1554163"/>
          <a:ext cx="77724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4962557" imgH="1304970" progId="Excel.Sheet.8">
                  <p:embed/>
                </p:oleObj>
              </mc:Choice>
              <mc:Fallback>
                <p:oleObj name="Worksheet" r:id="rId3" imgW="4962557" imgH="1304970" progId="Excel.Sheet.8">
                  <p:embed/>
                  <p:pic>
                    <p:nvPicPr>
                      <p:cNvPr id="261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554163"/>
                        <a:ext cx="7772400" cy="204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1124" name="Object 4"/>
              <p:cNvSpPr txBox="1"/>
              <p:nvPr/>
            </p:nvSpPr>
            <p:spPr bwMode="auto">
              <a:xfrm>
                <a:off x="1042988" y="4175125"/>
                <a:ext cx="7858125" cy="1296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V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•</m:t>
                      </m:r>
                      <m:r>
                        <m:rPr>
                          <m:sty m:val="p"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r>
                        <m:rPr>
                          <m:sty m:val="p"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V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F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(</m:t>
                      </m:r>
                      <m: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V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2611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988" y="4175125"/>
                <a:ext cx="7858125" cy="1296988"/>
              </a:xfrm>
              <a:prstGeom prst="rect">
                <a:avLst/>
              </a:prstGeom>
              <a:blipFill>
                <a:blip r:embed="rId6"/>
                <a:stretch>
                  <a:fillRect l="-1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etter skatt, forts.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ummen av skattereduksjonene på grunn av avskrivningene kan med fordel samles i ett ledd. Nåverdi etter skatt kan vi finne slik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2148" name="Object 4"/>
              <p:cNvSpPr txBox="1"/>
              <p:nvPr/>
            </p:nvSpPr>
            <p:spPr bwMode="auto">
              <a:xfrm>
                <a:off x="1600200" y="2906713"/>
                <a:ext cx="7065963" cy="11509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b-NO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=</m:t>
                      </m:r>
                      <m: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sSub>
                        <m:sSub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  <m:e>
                          <m:f>
                            <m:f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•(</m:t>
                              </m:r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num>
                            <m:den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b-N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nb-NO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nb-NO" dirty="0"/>
              </a:p>
            </p:txBody>
          </p:sp>
        </mc:Choice>
        <mc:Fallback>
          <p:sp>
            <p:nvSpPr>
              <p:cNvPr id="26214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2906713"/>
                <a:ext cx="7065963" cy="11509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etter skatt - eksemp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3172" name="Object 4"/>
              <p:cNvSpPr txBox="1"/>
              <p:nvPr/>
            </p:nvSpPr>
            <p:spPr bwMode="auto">
              <a:xfrm>
                <a:off x="1085850" y="1420813"/>
                <a:ext cx="7069138" cy="188912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22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2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08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20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9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50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b-NO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00 000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9 500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9 2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8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9 2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6 77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  <m:oMath xmlns:m="http://schemas.openxmlformats.org/officeDocument/2006/math"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6 492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>
          <p:sp>
            <p:nvSpPr>
              <p:cNvPr id="2631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5850" y="1420813"/>
                <a:ext cx="7069138" cy="18891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63729"/>
              </p:ext>
            </p:extLst>
          </p:nvPr>
        </p:nvGraphicFramePr>
        <p:xfrm>
          <a:off x="1187624" y="3309938"/>
          <a:ext cx="737903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476757" imgH="961955" progId="Excel.Sheet.12">
                  <p:embed/>
                </p:oleObj>
              </mc:Choice>
              <mc:Fallback>
                <p:oleObj name="Worksheet" r:id="rId4" imgW="5476757" imgH="961955" progId="Excel.Sheet.12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3309938"/>
                        <a:ext cx="737903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Nåverdi etter skatt, nytt eksempel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600" dirty="0">
                <a:latin typeface="Calibri" panose="020F0502020204030204" pitchFamily="34" charset="0"/>
              </a:rPr>
              <a:t>5-årig prosjekt med investeringsutgift 2,5 millioner</a:t>
            </a:r>
          </a:p>
          <a:p>
            <a:r>
              <a:rPr lang="nb-NO" sz="2600" dirty="0">
                <a:latin typeface="Calibri" panose="020F0502020204030204" pitchFamily="34" charset="0"/>
              </a:rPr>
              <a:t>20 % avskrivningssats, ingen salgsverdi ved avslutning</a:t>
            </a:r>
          </a:p>
          <a:p>
            <a:r>
              <a:rPr lang="nb-NO" sz="2600" dirty="0">
                <a:latin typeface="Calibri" panose="020F0502020204030204" pitchFamily="34" charset="0"/>
              </a:rPr>
              <a:t>Omsetningen er budsjettert slik:</a:t>
            </a:r>
          </a:p>
          <a:p>
            <a:pPr lvl="1"/>
            <a:r>
              <a:rPr lang="nb-NO" sz="2200" dirty="0">
                <a:latin typeface="Calibri" panose="020F0502020204030204" pitchFamily="34" charset="0"/>
              </a:rPr>
              <a:t>År 1: 1 500 000</a:t>
            </a:r>
          </a:p>
          <a:p>
            <a:pPr lvl="1"/>
            <a:r>
              <a:rPr lang="nb-NO" sz="2200" dirty="0">
                <a:latin typeface="Calibri" panose="020F0502020204030204" pitchFamily="34" charset="0"/>
              </a:rPr>
              <a:t>År 2: 1 500 000</a:t>
            </a:r>
          </a:p>
          <a:p>
            <a:pPr lvl="1"/>
            <a:r>
              <a:rPr lang="nb-NO" sz="2200" dirty="0">
                <a:latin typeface="Calibri" panose="020F0502020204030204" pitchFamily="34" charset="0"/>
              </a:rPr>
              <a:t>År 3: 3 500 000</a:t>
            </a:r>
          </a:p>
          <a:p>
            <a:pPr lvl="1"/>
            <a:r>
              <a:rPr lang="nb-NO" sz="2200" dirty="0">
                <a:latin typeface="Calibri" panose="020F0502020204030204" pitchFamily="34" charset="0"/>
              </a:rPr>
              <a:t>År 4: 3 500 000</a:t>
            </a:r>
          </a:p>
          <a:p>
            <a:pPr lvl="1"/>
            <a:r>
              <a:rPr lang="nb-NO" sz="2200" dirty="0">
                <a:latin typeface="Calibri" panose="020F0502020204030204" pitchFamily="34" charset="0"/>
              </a:rPr>
              <a:t>År 5: 3 000 000</a:t>
            </a:r>
          </a:p>
          <a:p>
            <a:r>
              <a:rPr lang="nb-NO" sz="2600" dirty="0">
                <a:latin typeface="Calibri" panose="020F0502020204030204" pitchFamily="34" charset="0"/>
              </a:rPr>
              <a:t>Variable kostnader utgjør 50 % av omsetningen, betalbare faste kostnader er 400 000 årlig</a:t>
            </a:r>
          </a:p>
          <a:p>
            <a:r>
              <a:rPr lang="nb-NO" sz="2600" dirty="0">
                <a:latin typeface="Calibri" panose="020F0502020204030204" pitchFamily="34" charset="0"/>
              </a:rPr>
              <a:t>Avkastningskrav etter skatt er 8 % og skattesats 22 %</a:t>
            </a:r>
          </a:p>
          <a:p>
            <a:r>
              <a:rPr lang="nb-NO" sz="2600" dirty="0">
                <a:latin typeface="Calibri" panose="020F0502020204030204" pitchFamily="34" charset="0"/>
              </a:rPr>
              <a:t>Hva er nåverdi etter skatt?</a:t>
            </a:r>
          </a:p>
        </p:txBody>
      </p:sp>
    </p:spTree>
    <p:extLst>
      <p:ext uri="{BB962C8B-B14F-4D97-AF65-F5344CB8AC3E}">
        <p14:creationId xmlns:p14="http://schemas.microsoft.com/office/powerpoint/2010/main" val="1691076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Norske skattesatser på </a:t>
            </a:r>
            <a:r>
              <a:rPr lang="nb-NO" b="0">
                <a:latin typeface="Calibri" panose="020F0502020204030204" pitchFamily="34" charset="0"/>
              </a:rPr>
              <a:t>alminnelig inntekt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>
                <a:latin typeface="Calibri" panose="020F0502020204030204" pitchFamily="34" charset="0"/>
              </a:rPr>
              <a:t>Skattesatser på alminnelig inntekt er blitt redusert over tid – aktuell sats 22 %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AD89E0D1-8595-6E90-326A-B5953263E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5439"/>
              </p:ext>
            </p:extLst>
          </p:nvPr>
        </p:nvGraphicFramePr>
        <p:xfrm>
          <a:off x="1475656" y="2132856"/>
          <a:ext cx="7370910" cy="442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579902" imgH="2750859" progId="Excel.Sheet.12">
                  <p:embed/>
                </p:oleObj>
              </mc:Choice>
              <mc:Fallback>
                <p:oleObj name="Worksheet" r:id="rId2" imgW="4579902" imgH="2750859" progId="Excel.Sheet.12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AD89E0D1-8595-6E90-326A-B5953263E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656" y="2132856"/>
                        <a:ext cx="7370910" cy="442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306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Eksempel – nåverdi etter skatt</a:t>
            </a:r>
          </a:p>
        </p:txBody>
      </p:sp>
      <p:sp>
        <p:nvSpPr>
          <p:cNvPr id="8" name="TekstSylinder 7"/>
          <p:cNvSpPr txBox="1"/>
          <p:nvPr/>
        </p:nvSpPr>
        <p:spPr>
          <a:xfrm>
            <a:off x="1179728" y="3998589"/>
            <a:ext cx="720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b-NO" sz="1800" dirty="0">
                <a:latin typeface="Calibri" panose="020F0502020204030204" pitchFamily="34" charset="0"/>
              </a:rPr>
              <a:t>  Uavskrevet restverdi etter år 5: 2 500 000 ● 0,8</a:t>
            </a:r>
            <a:r>
              <a:rPr lang="nb-NO" sz="1800" baseline="30000" dirty="0">
                <a:latin typeface="Calibri" panose="020F0502020204030204" pitchFamily="34" charset="0"/>
              </a:rPr>
              <a:t>5</a:t>
            </a:r>
            <a:r>
              <a:rPr lang="nb-NO" sz="1800" dirty="0">
                <a:latin typeface="Calibri" panose="020F0502020204030204" pitchFamily="34" charset="0"/>
              </a:rPr>
              <a:t> = 819 200. Nåverdi av</a:t>
            </a:r>
            <a:br>
              <a:rPr lang="nb-NO" sz="1800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  spart skatt pga. avskrivninger etter levetidens slutt blir da:</a:t>
            </a:r>
            <a:br>
              <a:rPr lang="nb-NO" sz="1800" dirty="0">
                <a:latin typeface="Calibri" panose="020F0502020204030204" pitchFamily="34" charset="0"/>
              </a:rPr>
            </a:br>
            <a:br>
              <a:rPr lang="nb-NO" sz="1800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 </a:t>
            </a:r>
            <a:br>
              <a:rPr lang="nb-NO" sz="1800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 </a:t>
            </a:r>
            <a:br>
              <a:rPr lang="nb-NO" sz="1800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    Nåverdi etter skatt blir: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33646"/>
              </p:ext>
            </p:extLst>
          </p:nvPr>
        </p:nvGraphicFramePr>
        <p:xfrm>
          <a:off x="1259632" y="1397850"/>
          <a:ext cx="7114088" cy="239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695799" imgH="1914621" progId="Excel.Sheet.12">
                  <p:embed/>
                </p:oleObj>
              </mc:Choice>
              <mc:Fallback>
                <p:oleObj name="Worksheet" r:id="rId2" imgW="5695799" imgH="1914621" progId="Excel.Sheet.12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1397850"/>
                        <a:ext cx="7114088" cy="2391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3568" y="1188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kt 5"/>
              <p:cNvSpPr txBox="1"/>
              <p:nvPr/>
            </p:nvSpPr>
            <p:spPr bwMode="auto">
              <a:xfrm>
                <a:off x="1403350" y="4737100"/>
                <a:ext cx="2576513" cy="563563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22•0,20•819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20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(0,08+0,20)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7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612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6" name="Objek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4737100"/>
                <a:ext cx="2576513" cy="5635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75656" y="58819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kt 10"/>
              <p:cNvSpPr txBox="1"/>
              <p:nvPr/>
            </p:nvSpPr>
            <p:spPr bwMode="auto">
              <a:xfrm>
                <a:off x="1476375" y="5881688"/>
                <a:ext cx="6130925" cy="717550"/>
              </a:xfrm>
              <a:prstGeom prst="rect">
                <a:avLst/>
              </a:prstGeom>
              <a:noFill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nb-NO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00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00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83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00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8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1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00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3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40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320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03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056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87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612</m:t>
                      </m:r>
                    </m:oMath>
                    <m:oMath xmlns:m="http://schemas.openxmlformats.org/officeDocument/2006/math"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73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571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>
          <p:sp>
            <p:nvSpPr>
              <p:cNvPr id="11" name="Objek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75" y="5881688"/>
                <a:ext cx="6130925" cy="717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6553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Enklere å samle spart skatt pga. avskrivninger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71587"/>
              </p:ext>
            </p:extLst>
          </p:nvPr>
        </p:nvGraphicFramePr>
        <p:xfrm>
          <a:off x="1193701" y="1406124"/>
          <a:ext cx="56959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695799" imgH="1724019" progId="Excel.Sheet.12">
                  <p:embed/>
                </p:oleObj>
              </mc:Choice>
              <mc:Fallback>
                <p:oleObj name="Worksheet" r:id="rId2" imgW="5695799" imgH="1724019" progId="Excel.Sheet.12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3701" y="1406124"/>
                        <a:ext cx="5695950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25297" y="3561636"/>
            <a:ext cx="9640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29285"/>
              </p:ext>
            </p:extLst>
          </p:nvPr>
        </p:nvGraphicFramePr>
        <p:xfrm>
          <a:off x="1217613" y="3500438"/>
          <a:ext cx="66468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609480" progId="Equation.DSMT4">
                  <p:embed/>
                </p:oleObj>
              </mc:Choice>
              <mc:Fallback>
                <p:oleObj name="Equation" r:id="rId4" imgW="4686120" imgH="6094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500438"/>
                        <a:ext cx="6646862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93701" y="4548808"/>
            <a:ext cx="716574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4463" algn="l"/>
              </a:tabLst>
            </a:pP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egg spesielt merke til beregningen av nåverdi spart skatt på grunn av avskrivninger:</a:t>
            </a:r>
            <a:endParaRPr kumimoji="0" lang="nb-NO" altLang="nb-NO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4463" algn="l"/>
              </a:tabLst>
            </a:pPr>
            <a:endParaRPr kumimoji="0" lang="nb-NO" altLang="nb-N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57629"/>
              </p:ext>
            </p:extLst>
          </p:nvPr>
        </p:nvGraphicFramePr>
        <p:xfrm>
          <a:off x="1225297" y="5053849"/>
          <a:ext cx="3337134" cy="65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419100" progId="Equation.DSMT4">
                  <p:embed/>
                </p:oleObj>
              </mc:Choice>
              <mc:Fallback>
                <p:oleObj name="Equation" r:id="rId6" imgW="2120900" imgH="4191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297" y="5053849"/>
                        <a:ext cx="3337134" cy="658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193701" y="56820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678225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lg av anleggsmidler</a:t>
            </a:r>
            <a:br>
              <a:rPr lang="nb-NO" b="0" dirty="0">
                <a:latin typeface="Calibri" panose="020F0502020204030204" pitchFamily="34" charset="0"/>
              </a:rPr>
            </a:br>
            <a:r>
              <a:rPr lang="nb-NO" sz="1800" b="0" dirty="0">
                <a:latin typeface="Calibri" panose="020F0502020204030204" pitchFamily="34" charset="0"/>
              </a:rPr>
              <a:t>Saldogruppe a – d og j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690" y="1340768"/>
            <a:ext cx="8200000" cy="334285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b="0" dirty="0">
                <a:latin typeface="Calibri" panose="020F0502020204030204" pitchFamily="34" charset="0"/>
              </a:rPr>
              <a:t>Nåverdi etter skatt - salgssummen nedskrives på saldo</a:t>
            </a:r>
            <a:endParaRPr lang="nb-NO" b="0" dirty="0">
              <a:latin typeface="Calibri" panose="020F0502020204030204" pitchFamily="34" charset="0"/>
            </a:endParaRPr>
          </a:p>
        </p:txBody>
      </p:sp>
      <p:graphicFrame>
        <p:nvGraphicFramePr>
          <p:cNvPr id="286723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970262481"/>
              </p:ext>
            </p:extLst>
          </p:nvPr>
        </p:nvGraphicFramePr>
        <p:xfrm>
          <a:off x="1155700" y="1652588"/>
          <a:ext cx="3817938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650960" progId="Equation.DSMT4">
                  <p:embed/>
                </p:oleObj>
              </mc:Choice>
              <mc:Fallback>
                <p:oleObj name="Equation" r:id="rId3" imgW="1841400" imgH="1650960" progId="Equation.DSMT4">
                  <p:embed/>
                  <p:pic>
                    <p:nvPicPr>
                      <p:cNvPr id="286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52588"/>
                        <a:ext cx="3817938" cy="342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5651500" y="1700213"/>
            <a:ext cx="329763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dirty="0"/>
              <a:t>NV CF etter skatt, uten</a:t>
            </a:r>
            <a:br>
              <a:rPr lang="nb-NO" dirty="0"/>
            </a:br>
            <a:r>
              <a:rPr lang="nb-NO" dirty="0"/>
              <a:t>korreksjon for skatte-</a:t>
            </a:r>
            <a:br>
              <a:rPr lang="nb-NO" dirty="0"/>
            </a:br>
            <a:r>
              <a:rPr lang="nb-NO" dirty="0"/>
              <a:t>effekt avskrivninger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5724525" y="2997200"/>
            <a:ext cx="3251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dirty="0"/>
              <a:t>NV salg anleggsmiddel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724525" y="3644900"/>
            <a:ext cx="28929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dirty="0"/>
              <a:t>NV spart skatt pga. </a:t>
            </a:r>
            <a:br>
              <a:rPr lang="nb-NO" dirty="0"/>
            </a:br>
            <a:r>
              <a:rPr lang="nb-NO" dirty="0"/>
              <a:t>avskrivninger</a:t>
            </a: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5664200" y="4581525"/>
            <a:ext cx="34674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nb-NO" dirty="0"/>
              <a:t>NV økt skatt pga. ned-</a:t>
            </a:r>
            <a:br>
              <a:rPr lang="nb-NO" dirty="0"/>
            </a:br>
            <a:r>
              <a:rPr lang="nb-NO" dirty="0"/>
              <a:t>skriving på saldo og </a:t>
            </a:r>
            <a:br>
              <a:rPr lang="nb-NO" dirty="0"/>
            </a:br>
            <a:r>
              <a:rPr lang="nb-NO" dirty="0"/>
              <a:t>redusert </a:t>
            </a:r>
            <a:r>
              <a:rPr lang="nb-NO" dirty="0" err="1"/>
              <a:t>avskr</a:t>
            </a:r>
            <a:r>
              <a:rPr lang="nb-NO" dirty="0"/>
              <a:t>. grunnlag</a:t>
            </a: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5219700" y="21336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2700338" y="314166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2987675" y="3860800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492500" y="4652963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b-NO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 autoUpdateAnimBg="0"/>
      <p:bldP spid="286725" grpId="0" autoUpdateAnimBg="0"/>
      <p:bldP spid="286726" grpId="0" autoUpdateAnimBg="0"/>
      <p:bldP spid="28672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Eksempel 1: AS </a:t>
            </a:r>
            <a:r>
              <a:rPr lang="nb-NO" b="0" dirty="0" err="1">
                <a:latin typeface="Calibri" panose="020F0502020204030204" pitchFamily="34" charset="0"/>
              </a:rPr>
              <a:t>Cycle</a:t>
            </a:r>
            <a:endParaRPr lang="nb-NO" b="0" dirty="0">
              <a:latin typeface="Calibri" panose="020F0502020204030204" pitchFamily="34" charset="0"/>
            </a:endParaRP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548743025"/>
              </p:ext>
            </p:extLst>
          </p:nvPr>
        </p:nvGraphicFramePr>
        <p:xfrm>
          <a:off x="1475656" y="1268760"/>
          <a:ext cx="7192446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2324036" imgH="1628775" progId="Excel.Sheet.8">
                  <p:embed/>
                </p:oleObj>
              </mc:Choice>
              <mc:Fallback>
                <p:oleObj name="Worksheet" r:id="rId3" imgW="2324036" imgH="1628775" progId="Excel.Sheet.8">
                  <p:embed/>
                  <p:pic>
                    <p:nvPicPr>
                      <p:cNvPr id="29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268760"/>
                        <a:ext cx="7192446" cy="504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017" y="140635"/>
            <a:ext cx="8077200" cy="863600"/>
          </a:xfrm>
        </p:spPr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S </a:t>
            </a:r>
            <a:r>
              <a:rPr lang="nb-NO" b="0" dirty="0" err="1">
                <a:latin typeface="Calibri" panose="020F0502020204030204" pitchFamily="34" charset="0"/>
              </a:rPr>
              <a:t>Cycle</a:t>
            </a:r>
            <a:r>
              <a:rPr lang="nb-NO" b="0" dirty="0">
                <a:latin typeface="Calibri" panose="020F0502020204030204" pitchFamily="34" charset="0"/>
              </a:rPr>
              <a:t>: nåverdi etter skatt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76716"/>
              </p:ext>
            </p:extLst>
          </p:nvPr>
        </p:nvGraphicFramePr>
        <p:xfrm>
          <a:off x="1308975" y="1190702"/>
          <a:ext cx="6526049" cy="237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781557" imgH="2104878" progId="Excel.Sheet.12">
                  <p:embed/>
                </p:oleObj>
              </mc:Choice>
              <mc:Fallback>
                <p:oleObj name="Worksheet" r:id="rId3" imgW="5781557" imgH="2104878" progId="Excel.Sheet.12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975" y="1190702"/>
                        <a:ext cx="6526049" cy="2376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kt 7"/>
              <p:cNvSpPr txBox="1"/>
              <p:nvPr/>
            </p:nvSpPr>
            <p:spPr bwMode="auto">
              <a:xfrm>
                <a:off x="4773613" y="3725863"/>
                <a:ext cx="2762250" cy="549275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000 000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0,20•0,22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10+0,20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40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000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8" name="Objek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73613" y="3725863"/>
                <a:ext cx="2762250" cy="5492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kt 8"/>
              <p:cNvSpPr txBox="1"/>
              <p:nvPr/>
            </p:nvSpPr>
            <p:spPr bwMode="auto">
              <a:xfrm>
                <a:off x="4602162" y="4275138"/>
                <a:ext cx="2762249" cy="528637"/>
              </a:xfrm>
              <a:prstGeom prst="rect">
                <a:avLst/>
              </a:prstGeom>
              <a:noFill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200 000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0,20•0,22</m:t>
                          </m:r>
                        </m:num>
                        <m:den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  <m:sSup>
                            <m:sSupPr>
                              <m:ctrlP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•(0,10+0,20)</m:t>
                          </m:r>
                        </m:den>
                      </m:f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09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82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9" name="Objek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2162" y="4275138"/>
                <a:ext cx="2762249" cy="5286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00630"/>
              </p:ext>
            </p:extLst>
          </p:nvPr>
        </p:nvGraphicFramePr>
        <p:xfrm>
          <a:off x="1273015" y="5085184"/>
          <a:ext cx="56751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84600" imgH="609480" progId="Equation.DSMT4">
                  <p:embed/>
                </p:oleObj>
              </mc:Choice>
              <mc:Fallback>
                <p:oleObj name="Equation" r:id="rId8" imgW="4584600" imgH="6094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015" y="5085184"/>
                        <a:ext cx="567513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207980" y="4127475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44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b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åverdi økt skatt pga. nedskriving:</a:t>
            </a:r>
            <a:r>
              <a:rPr kumimoji="0" lang="nb-NO" altLang="nb-N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nb-NO" altLang="nb-N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5" name="Rektangel 14"/>
          <p:cNvSpPr/>
          <p:nvPr/>
        </p:nvSpPr>
        <p:spPr>
          <a:xfrm>
            <a:off x="549400" y="372540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b-NO" altLang="nb-NO" sz="16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åverdi spart skatt pga. avskrivninger</a:t>
            </a:r>
            <a:endParaRPr lang="nb-NO" sz="1600" dirty="0"/>
          </a:p>
        </p:txBody>
      </p:sp>
    </p:spTree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  <a:cs typeface="Calibri" panose="020F0502020204030204" pitchFamily="34" charset="0"/>
              </a:rPr>
              <a:t>Eksempel 2: AS Trevare (r</a:t>
            </a:r>
            <a:r>
              <a:rPr lang="nb-NO" b="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nb-NO" b="0" dirty="0">
                <a:latin typeface="Calibri" panose="020F0502020204030204" pitchFamily="34" charset="0"/>
                <a:cs typeface="Calibri" panose="020F0502020204030204" pitchFamily="34" charset="0"/>
              </a:rPr>
              <a:t> = 0,12)</a:t>
            </a:r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93328"/>
              </p:ext>
            </p:extLst>
          </p:nvPr>
        </p:nvGraphicFramePr>
        <p:xfrm>
          <a:off x="1038225" y="4086225"/>
          <a:ext cx="6745288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0520" imgH="825480" progId="Equation.DSMT4">
                  <p:embed/>
                </p:oleObj>
              </mc:Choice>
              <mc:Fallback>
                <p:oleObj name="Equation" r:id="rId3" imgW="3530520" imgH="825480" progId="Equation.DSMT4">
                  <p:embed/>
                  <p:pic>
                    <p:nvPicPr>
                      <p:cNvPr id="1126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086225"/>
                        <a:ext cx="6745288" cy="131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282844"/>
              </p:ext>
            </p:extLst>
          </p:nvPr>
        </p:nvGraphicFramePr>
        <p:xfrm>
          <a:off x="1187624" y="1191849"/>
          <a:ext cx="54959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5496043" imgH="2866942" progId="Excel.Sheet.12">
                  <p:embed/>
                </p:oleObj>
              </mc:Choice>
              <mc:Fallback>
                <p:oleObj name="Worksheet" r:id="rId5" imgW="5496043" imgH="2866942" progId="Excel.Sheet.12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191849"/>
                        <a:ext cx="54959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76466"/>
              </p:ext>
            </p:extLst>
          </p:nvPr>
        </p:nvGraphicFramePr>
        <p:xfrm>
          <a:off x="4411084" y="5456059"/>
          <a:ext cx="2276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300" imgH="419100" progId="Equation.DSMT4">
                  <p:embed/>
                </p:oleObj>
              </mc:Choice>
              <mc:Fallback>
                <p:oleObj name="Equation" r:id="rId7" imgW="2273300" imgH="4191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084" y="5456059"/>
                        <a:ext cx="22764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00863"/>
              </p:ext>
            </p:extLst>
          </p:nvPr>
        </p:nvGraphicFramePr>
        <p:xfrm>
          <a:off x="4283968" y="5950136"/>
          <a:ext cx="2304256" cy="43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800" imgH="419100" progId="Equation.DSMT4">
                  <p:embed/>
                </p:oleObj>
              </mc:Choice>
              <mc:Fallback>
                <p:oleObj name="Equation" r:id="rId9" imgW="2209800" imgH="4191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950136"/>
                        <a:ext cx="2304256" cy="437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899592" y="5422711"/>
            <a:ext cx="38779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44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åverdi spart skatt pga. avskrivninger: </a:t>
            </a:r>
            <a:r>
              <a:rPr kumimoji="0" lang="nb-NO" altLang="nb-N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nb-NO" altLang="nb-N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08"/>
          <p:cNvSpPr>
            <a:spLocks noChangeArrowheads="1"/>
          </p:cNvSpPr>
          <p:nvPr/>
        </p:nvSpPr>
        <p:spPr bwMode="auto">
          <a:xfrm>
            <a:off x="1062712" y="5724669"/>
            <a:ext cx="387798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44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br>
              <a:rPr kumimoji="0" lang="nb-NO" altLang="nb-N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åverdi økt skatt pga. nedskriving:</a:t>
            </a:r>
            <a:r>
              <a:rPr kumimoji="0" lang="nb-NO" altLang="nb-NO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nb-NO" altLang="nb-N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Internrente etter skat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>
                <a:latin typeface="Calibri" panose="020F0502020204030204" pitchFamily="34" charset="0"/>
              </a:rPr>
              <a:t>Husk at internrenten er den rente som gir NV = 0. Vi bruker som tidligere symbolet r for å vise internrente eller avkastning etter skatt</a:t>
            </a:r>
          </a:p>
          <a:p>
            <a:r>
              <a:rPr lang="nb-NO" sz="2400" dirty="0">
                <a:latin typeface="Calibri" panose="020F0502020204030204" pitchFamily="34" charset="0"/>
              </a:rPr>
              <a:t>Internrenten etter skatt kan finnes ved hjelp av følgende uttrykk: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  <a:p>
            <a:r>
              <a:rPr lang="nb-NO" sz="2400" dirty="0">
                <a:latin typeface="Calibri" panose="020F0502020204030204" pitchFamily="34" charset="0"/>
              </a:rPr>
              <a:t>Dette uttrykket er en sirkelreferanse som kan være komplisert å løse uten Excel eller programmerbar kalkulator, men man kan finne en tilnærmet  løsning ved interpolering eller ved å prøve og feile</a:t>
            </a:r>
          </a:p>
          <a:p>
            <a:endParaRPr lang="nb-NO" sz="2400" dirty="0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156" y="3289515"/>
            <a:ext cx="3742857" cy="11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480099"/>
      </p:ext>
    </p:extLst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 idx="4294967295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Internrente etter skatt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49412"/>
              </p:ext>
            </p:extLst>
          </p:nvPr>
        </p:nvGraphicFramePr>
        <p:xfrm>
          <a:off x="1102033" y="1268760"/>
          <a:ext cx="65527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419100" progId="Equation.DSMT4">
                  <p:embed/>
                </p:oleObj>
              </mc:Choice>
              <mc:Fallback>
                <p:oleObj name="Equation" r:id="rId2" imgW="3467100" imgH="4191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33" y="1268760"/>
                        <a:ext cx="6552728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66800" y="2147783"/>
            <a:ext cx="784041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444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4463" algn="l"/>
              </a:tabLst>
            </a:pP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t kan være litt arbeid å beregne internrenten, men la oss prøve å finne tilnærmet </a:t>
            </a:r>
            <a:b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kumimoji="0" lang="nb-NO" altLang="nb-NO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ternrente ved å prøve og feile. Vi beregner nåverdien for avkastningskrav på 10 % og 15 %:</a:t>
            </a:r>
            <a:endParaRPr kumimoji="0" lang="nb-NO" altLang="nb-NO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4463" algn="l"/>
              </a:tabLst>
            </a:pPr>
            <a:endParaRPr kumimoji="0" lang="nb-NO" altLang="nb-NO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763929"/>
              </p:ext>
            </p:extLst>
          </p:nvPr>
        </p:nvGraphicFramePr>
        <p:xfrm>
          <a:off x="1095375" y="2814638"/>
          <a:ext cx="4822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863280" progId="Equation.DSMT4">
                  <p:embed/>
                </p:oleObj>
              </mc:Choice>
              <mc:Fallback>
                <p:oleObj name="Equation" r:id="rId4" imgW="4825800" imgH="8632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814638"/>
                        <a:ext cx="48228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066800" y="3674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94866"/>
              </p:ext>
            </p:extLst>
          </p:nvPr>
        </p:nvGraphicFramePr>
        <p:xfrm>
          <a:off x="1102033" y="3913046"/>
          <a:ext cx="405765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4057801" imgH="2486082" progId="Excel.Sheet.12">
                  <p:embed/>
                </p:oleObj>
              </mc:Choice>
              <mc:Fallback>
                <p:oleObj name="Worksheet" r:id="rId6" imgW="4057801" imgH="2486082" progId="Excel.Sheet.12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2033" y="3913046"/>
                        <a:ext cx="4057650" cy="248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4137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Internrente etter skatt - målsøking</a:t>
            </a:r>
          </a:p>
        </p:txBody>
      </p:sp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196752"/>
            <a:ext cx="6448425" cy="3057525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11018"/>
              </p:ext>
            </p:extLst>
          </p:nvPr>
        </p:nvGraphicFramePr>
        <p:xfrm>
          <a:off x="1210143" y="4471541"/>
          <a:ext cx="545782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57814" imgH="2104878" progId="Excel.Sheet.12">
                  <p:embed/>
                </p:oleObj>
              </mc:Choice>
              <mc:Fallback>
                <p:oleObj name="Worksheet" r:id="rId3" imgW="5457814" imgH="2104878" progId="Excel.Sheet.12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143" y="4471541"/>
                        <a:ext cx="5457825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036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Finansinvesteringer etter skatt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Eksempler på finansinvesteringer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Bankinnskudd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Aksjer og aksjefond</a:t>
            </a:r>
          </a:p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For de fleste banklån/innskudd har vi at: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r = p • (1 – s), hvor r = rente etter skatt, p = rente før skatt, og s = skattesatsen på alminnelig inntekt; 22 %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Hvis p = 0,03 eller 3 %, blir r = 0,03 • (1 – 0,22) = 0,0234 eller 2,34 %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vkastning og skatt på aksjer</a:t>
            </a:r>
          </a:p>
        </p:txBody>
      </p:sp>
      <p:sp>
        <p:nvSpPr>
          <p:cNvPr id="15258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2400" dirty="0">
                <a:latin typeface="Calibri" panose="020F0502020204030204" pitchFamily="34" charset="0"/>
              </a:rPr>
              <a:t>En investor som anskaffer en aksje eller andeler i aksjefond, kan i prinsippet tjene penger dersom følgende skjer: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000" dirty="0">
                <a:latin typeface="Calibri" panose="020F0502020204030204" pitchFamily="34" charset="0"/>
              </a:rPr>
              <a:t>Aksjekursen stiger, og investoren realiserer med gevinst.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000" dirty="0">
                <a:latin typeface="Calibri" panose="020F0502020204030204" pitchFamily="34" charset="0"/>
              </a:rPr>
              <a:t>Selskapet betaler ut dividende (utbytte).</a:t>
            </a:r>
          </a:p>
          <a:p>
            <a:pPr eaLnBrk="1" hangingPunct="1">
              <a:lnSpc>
                <a:spcPct val="90000"/>
              </a:lnSpc>
            </a:pP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Aksjonærmodellen</a:t>
            </a:r>
            <a:r>
              <a:rPr lang="nb-NO" sz="2400" dirty="0">
                <a:latin typeface="Calibri" panose="020F0502020204030204" pitchFamily="34" charset="0"/>
              </a:rPr>
              <a:t> for personlige skatteytere og 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fritaksmodellen</a:t>
            </a:r>
            <a:r>
              <a:rPr lang="nb-NO" sz="2400" dirty="0">
                <a:latin typeface="Calibri" panose="020F0502020204030204" pitchFamily="34" charset="0"/>
              </a:rPr>
              <a:t> for selskapsaksjonærer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000" dirty="0">
                <a:latin typeface="Calibri" panose="020F0502020204030204" pitchFamily="34" charset="0"/>
              </a:rPr>
              <a:t>Aksjeutbytte for personlige investorer skattlegges (aksjonærmodellen).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000" dirty="0">
                <a:latin typeface="Calibri" panose="020F0502020204030204" pitchFamily="34" charset="0"/>
              </a:rPr>
              <a:t>Selskapsaksjonærer skattlegges ikke (fritaksmodelle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Aksjer og skatt 202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200" dirty="0">
                <a:latin typeface="Calibri" panose="020F0502020204030204" pitchFamily="34" charset="0"/>
              </a:rPr>
              <a:t>For å unngå at det skal bli for stort skille mellom skatt på utbytte og lønn har Regjeringen bestemt at skattepliktig utbytte til privatpersoner skal oppjusteres med en faktor på 1,72. </a:t>
            </a:r>
          </a:p>
          <a:p>
            <a:r>
              <a:rPr lang="nb-NO" sz="2200" dirty="0">
                <a:latin typeface="Calibri" panose="020F0502020204030204" pitchFamily="34" charset="0"/>
              </a:rPr>
              <a:t>Det betyr at dersom det eksempelvis skal deles ut et utbytte på 500 000 i 2023, skal utbyttebeløpet oppjusteres med 1,72, dvs. til 860 000. Det er altså det oppjusterte beløpet på 860 000 som skal skattlegges med skattesatsen på 22 %, og ikke det faktisk utdelte utbyttet på 500 000. Dette vil etter forslaget medføre en skatt på 189 200 i 2023.</a:t>
            </a:r>
          </a:p>
          <a:p>
            <a:r>
              <a:rPr lang="nb-NO" sz="2200" dirty="0">
                <a:latin typeface="Calibri" panose="020F0502020204030204" pitchFamily="34" charset="0"/>
              </a:rPr>
              <a:t>Skatten i 2023 kan alt. beregnes ved å multiplisere faktisk utdelt utbytte, aksjegevinst mv. med 37,84 % (skattesatsen på 22 % x justeringsfaktoren på 1,72). Ved å multiplisere 500 000 med </a:t>
            </a:r>
            <a:br>
              <a:rPr lang="nb-NO" sz="2200" dirty="0">
                <a:latin typeface="Calibri" panose="020F0502020204030204" pitchFamily="34" charset="0"/>
              </a:rPr>
            </a:br>
            <a:r>
              <a:rPr lang="nb-NO" sz="2200" dirty="0">
                <a:latin typeface="Calibri" panose="020F0502020204030204" pitchFamily="34" charset="0"/>
              </a:rPr>
              <a:t>37,84 % kommer en også frem til en skatt på 189 200.</a:t>
            </a:r>
          </a:p>
          <a:p>
            <a:r>
              <a:rPr lang="nb-NO" sz="2200" dirty="0">
                <a:latin typeface="Calibri" panose="020F0502020204030204" pitchFamily="34" charset="0"/>
              </a:rPr>
              <a:t>Her er det ikke tatt hensyn til et såkalt </a:t>
            </a:r>
            <a:r>
              <a:rPr lang="nb-NO" sz="2200" dirty="0">
                <a:solidFill>
                  <a:srgbClr val="FF0000"/>
                </a:solidFill>
                <a:latin typeface="Calibri" panose="020F0502020204030204" pitchFamily="34" charset="0"/>
              </a:rPr>
              <a:t>skjermingsfradrag</a:t>
            </a:r>
            <a:r>
              <a:rPr lang="nb-NO" sz="2200" dirty="0">
                <a:latin typeface="Calibri" panose="020F0502020204030204" pitchFamily="34" charset="0"/>
              </a:rPr>
              <a:t>, som tilsvarer risikofri rente og reduserer skatten noe.</a:t>
            </a:r>
          </a:p>
        </p:txBody>
      </p:sp>
    </p:spTree>
    <p:extLst>
      <p:ext uri="{BB962C8B-B14F-4D97-AF65-F5344CB8AC3E}">
        <p14:creationId xmlns:p14="http://schemas.microsoft.com/office/powerpoint/2010/main" val="471806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investeringer etter skatt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034213" cy="5500688"/>
          </a:xfrm>
        </p:spPr>
        <p:txBody>
          <a:bodyPr/>
          <a:lstStyle/>
          <a:p>
            <a:pPr eaLnBrk="1" hangingPunct="1"/>
            <a:r>
              <a:rPr lang="nb-NO" sz="2000" dirty="0">
                <a:latin typeface="Calibri" panose="020F0502020204030204" pitchFamily="34" charset="0"/>
              </a:rPr>
              <a:t>Vi har tidligere sett bort fra avskrivninger fordi de ikke medførte utbetaling</a:t>
            </a:r>
          </a:p>
          <a:p>
            <a:pPr eaLnBrk="1" hangingPunct="1"/>
            <a:r>
              <a:rPr lang="nb-NO" sz="2000" dirty="0">
                <a:latin typeface="Calibri" panose="020F0502020204030204" pitchFamily="34" charset="0"/>
              </a:rPr>
              <a:t>I en etter skatt kalkyle blir avskrivningene relevante fordi de påvirker </a:t>
            </a:r>
            <a:r>
              <a:rPr lang="nb-NO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resultat</a:t>
            </a:r>
            <a:r>
              <a:rPr lang="nb-NO" sz="2000" dirty="0">
                <a:latin typeface="Calibri" panose="020F0502020204030204" pitchFamily="34" charset="0"/>
              </a:rPr>
              <a:t> og dermed kontantstrømmen gjennom </a:t>
            </a:r>
            <a:r>
              <a:rPr lang="nb-NO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ilignet skatt</a:t>
            </a:r>
          </a:p>
          <a:p>
            <a:pPr eaLnBrk="1" hangingPunct="1"/>
            <a:r>
              <a:rPr lang="nb-NO" sz="2000" dirty="0">
                <a:latin typeface="Calibri" panose="020F0502020204030204" pitchFamily="34" charset="0"/>
              </a:rPr>
              <a:t>Vi skal alltid forutsette at en bedrift er i skatteposisjon totalt, slik at avskrivningene blir effektive</a:t>
            </a:r>
          </a:p>
          <a:p>
            <a:pPr eaLnBrk="1" hangingPunct="1"/>
            <a:r>
              <a:rPr lang="nb-NO" sz="2000" dirty="0">
                <a:latin typeface="Calibri" panose="020F0502020204030204" pitchFamily="34" charset="0"/>
              </a:rPr>
              <a:t>Vi må derfor:</a:t>
            </a:r>
          </a:p>
          <a:p>
            <a:pPr lvl="1" eaLnBrk="1" hangingPunct="1"/>
            <a:r>
              <a:rPr lang="nb-NO" sz="1800" dirty="0">
                <a:latin typeface="Calibri" panose="020F0502020204030204" pitchFamily="34" charset="0"/>
              </a:rPr>
              <a:t>Beregne</a:t>
            </a:r>
            <a:r>
              <a:rPr lang="nb-NO" sz="1800" b="1" dirty="0">
                <a:solidFill>
                  <a:schemeClr val="hlink"/>
                </a:solidFill>
                <a:latin typeface="Calibri" panose="020F0502020204030204" pitchFamily="34" charset="0"/>
              </a:rPr>
              <a:t> </a:t>
            </a:r>
            <a:r>
              <a:rPr lang="nb-NO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resultatbudsjett</a:t>
            </a:r>
            <a:r>
              <a:rPr lang="nb-NO" sz="1800" dirty="0">
                <a:latin typeface="Calibri" panose="020F0502020204030204" pitchFamily="34" charset="0"/>
              </a:rPr>
              <a:t> for å finne skatt</a:t>
            </a:r>
          </a:p>
          <a:p>
            <a:pPr lvl="1" eaLnBrk="1" hangingPunct="1"/>
            <a:r>
              <a:rPr lang="nb-NO" sz="1800" dirty="0">
                <a:latin typeface="Calibri" panose="020F0502020204030204" pitchFamily="34" charset="0"/>
              </a:rPr>
              <a:t>Korrigere for avskrivningene for å finne </a:t>
            </a:r>
            <a:r>
              <a:rPr lang="nb-NO" sz="1800" b="1" dirty="0">
                <a:solidFill>
                  <a:srgbClr val="FF0000"/>
                </a:solidFill>
                <a:latin typeface="Calibri" panose="020F0502020204030204" pitchFamily="34" charset="0"/>
              </a:rPr>
              <a:t>kontantstrøm</a:t>
            </a:r>
            <a:r>
              <a:rPr lang="nb-NO" sz="1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nb-NO" sz="1800" dirty="0">
                <a:latin typeface="Calibri" panose="020F0502020204030204" pitchFamily="34" charset="0"/>
              </a:rPr>
              <a:t>etter skatt</a:t>
            </a:r>
          </a:p>
        </p:txBody>
      </p:sp>
      <p:graphicFrame>
        <p:nvGraphicFramePr>
          <p:cNvPr id="25395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9376583"/>
              </p:ext>
            </p:extLst>
          </p:nvPr>
        </p:nvGraphicFramePr>
        <p:xfrm>
          <a:off x="1908175" y="4797425"/>
          <a:ext cx="439261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495857" imgH="1305061" progId="Excel.Sheet.8">
                  <p:embed/>
                </p:oleObj>
              </mc:Choice>
              <mc:Fallback>
                <p:oleObj name="Worksheet" r:id="rId3" imgW="3495857" imgH="1305061" progId="Excel.Sheet.8">
                  <p:embed/>
                  <p:pic>
                    <p:nvPicPr>
                      <p:cNvPr id="253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97425"/>
                        <a:ext cx="4392613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vskrivninger</a:t>
            </a: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sz="2600" dirty="0">
                <a:latin typeface="Calibri" panose="020F0502020204030204" pitchFamily="34" charset="0"/>
              </a:rPr>
              <a:t>Skattemessige avskrivninger skal gjøres etter </a:t>
            </a:r>
            <a:r>
              <a:rPr lang="nb-NO" sz="2600" dirty="0">
                <a:solidFill>
                  <a:srgbClr val="FF0000"/>
                </a:solidFill>
                <a:latin typeface="Calibri" panose="020F0502020204030204" pitchFamily="34" charset="0"/>
              </a:rPr>
              <a:t>saldometoden</a:t>
            </a:r>
            <a:r>
              <a:rPr lang="nb-NO" sz="2600" dirty="0">
                <a:latin typeface="Calibri" panose="020F0502020204030204" pitchFamily="34" charset="0"/>
              </a:rPr>
              <a:t>, mens </a:t>
            </a:r>
            <a:r>
              <a:rPr lang="nb-NO" sz="2600" dirty="0">
                <a:solidFill>
                  <a:srgbClr val="FF0000"/>
                </a:solidFill>
                <a:latin typeface="Calibri" panose="020F0502020204030204" pitchFamily="34" charset="0"/>
              </a:rPr>
              <a:t>lineære avskrivninger</a:t>
            </a:r>
            <a:r>
              <a:rPr lang="nb-NO" sz="2600" dirty="0">
                <a:latin typeface="Calibri" panose="020F0502020204030204" pitchFamily="34" charset="0"/>
              </a:rPr>
              <a:t> ofte er best egnet bedriftsøkonomisk.</a:t>
            </a:r>
          </a:p>
          <a:p>
            <a:pPr eaLnBrk="1" hangingPunct="1">
              <a:lnSpc>
                <a:spcPct val="90000"/>
              </a:lnSpc>
            </a:pPr>
            <a:r>
              <a:rPr lang="nb-NO" sz="2600" dirty="0">
                <a:latin typeface="Calibri" panose="020F0502020204030204" pitchFamily="34" charset="0"/>
              </a:rPr>
              <a:t>Vi skal som en innledning først se på lineære avskrivninger, og deretter saldoavskrivninger.</a:t>
            </a:r>
          </a:p>
          <a:p>
            <a:pPr eaLnBrk="1" hangingPunct="1">
              <a:lnSpc>
                <a:spcPct val="90000"/>
              </a:lnSpc>
            </a:pPr>
            <a:r>
              <a:rPr lang="nb-NO" sz="2600" dirty="0">
                <a:latin typeface="Calibri" panose="020F0502020204030204" pitchFamily="34" charset="0"/>
              </a:rPr>
              <a:t>Eksempel: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200" dirty="0">
                <a:latin typeface="Calibri" panose="020F0502020204030204" pitchFamily="34" charset="0"/>
              </a:rPr>
              <a:t>En entreprenør kjøper en brukt lastebil for kr 300 000.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200" dirty="0">
                <a:latin typeface="Calibri" panose="020F0502020204030204" pitchFamily="34" charset="0"/>
              </a:rPr>
              <a:t>Levetiden er 3 år, og bilen avskrives lineært med</a:t>
            </a:r>
            <a:br>
              <a:rPr lang="nb-NO" sz="2200" dirty="0">
                <a:latin typeface="Calibri" panose="020F0502020204030204" pitchFamily="34" charset="0"/>
              </a:rPr>
            </a:br>
            <a:r>
              <a:rPr lang="nb-NO" sz="2200" dirty="0">
                <a:latin typeface="Calibri" panose="020F0502020204030204" pitchFamily="34" charset="0"/>
              </a:rPr>
              <a:t>kr 100 000 pr. år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200" dirty="0">
                <a:latin typeface="Calibri" panose="020F0502020204030204" pitchFamily="34" charset="0"/>
              </a:rPr>
              <a:t>På grunn av bilkjøpet sparer entreprenøren utgifter til transport med kr 140 000 i år 1 og 2, og kr 149 000 i år 3.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200" dirty="0">
                <a:latin typeface="Calibri" panose="020F0502020204030204" pitchFamily="34" charset="0"/>
              </a:rPr>
              <a:t>Skattesatsen er 22 %, avkastningskravet før og etter skatt hhv 0,10 (10 %) og 0,08 (8 %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før og etter skat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0888" y="3789040"/>
            <a:ext cx="737090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b-NO" sz="2200" dirty="0">
                <a:latin typeface="Calibri" panose="020F0502020204030204" pitchFamily="34" charset="0"/>
              </a:rPr>
              <a:t>Nåverdi før skatt er 54 291 og internrenten før skatt er 20,02 %</a:t>
            </a:r>
          </a:p>
          <a:p>
            <a:pPr algn="l"/>
            <a:endParaRPr lang="nb-NO" sz="2200" dirty="0">
              <a:latin typeface="Calibri" panose="020F0502020204030204" pitchFamily="34" charset="0"/>
            </a:endParaRPr>
          </a:p>
          <a:p>
            <a:pPr algn="l"/>
            <a:r>
              <a:rPr lang="nb-NO" sz="2200" dirty="0">
                <a:latin typeface="Calibri" panose="020F0502020204030204" pitchFamily="34" charset="0"/>
              </a:rPr>
              <a:t>Nåverdi etter skatt er 43 688 og internrente etter skatt 15,83 %</a:t>
            </a:r>
          </a:p>
          <a:p>
            <a:pPr algn="l"/>
            <a:endParaRPr lang="nb-NO" sz="2200" dirty="0">
              <a:latin typeface="Calibri" panose="020F0502020204030204" pitchFamily="34" charset="0"/>
            </a:endParaRPr>
          </a:p>
          <a:p>
            <a:pPr algn="l"/>
            <a:r>
              <a:rPr lang="nb-NO" sz="2200" dirty="0">
                <a:latin typeface="Calibri" panose="020F0502020204030204" pitchFamily="34" charset="0"/>
              </a:rPr>
              <a:t>Effektiv skattesats er (20,02 – 15,83)/20,02 </a:t>
            </a:r>
            <a:r>
              <a:rPr lang="nb-NO" sz="2000" dirty="0">
                <a:latin typeface="Calibri" panose="020F0502020204030204" pitchFamily="34" charset="0"/>
              </a:rPr>
              <a:t>• 100 = 20,93 %</a:t>
            </a:r>
            <a:endParaRPr lang="nb-NO" sz="2200" dirty="0">
              <a:latin typeface="Calibri" panose="020F0502020204030204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87031"/>
              </p:ext>
            </p:extLst>
          </p:nvPr>
        </p:nvGraphicFramePr>
        <p:xfrm>
          <a:off x="1187624" y="1268760"/>
          <a:ext cx="7457971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476802" imgH="1533661" progId="Excel.Sheet.12">
                  <p:embed/>
                </p:oleObj>
              </mc:Choice>
              <mc:Fallback>
                <p:oleObj name="Worksheet" r:id="rId3" imgW="5476802" imgH="1533661" progId="Excel.Sheet.12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268760"/>
                        <a:ext cx="7457971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Gjeldende </a:t>
            </a:r>
            <a:r>
              <a:rPr lang="nb-NO" b="0">
                <a:latin typeface="Calibri" panose="020F0502020204030204" pitchFamily="34" charset="0"/>
              </a:rPr>
              <a:t>saldosatser 2023</a:t>
            </a:r>
            <a:br>
              <a:rPr lang="nb-NO" b="0" dirty="0">
                <a:latin typeface="Calibri" panose="020F0502020204030204" pitchFamily="34" charset="0"/>
              </a:rPr>
            </a:br>
            <a:r>
              <a:rPr lang="nb-NO" sz="1800" b="0" dirty="0">
                <a:latin typeface="Calibri" panose="020F0502020204030204" pitchFamily="34" charset="0"/>
              </a:rPr>
              <a:t>https://www.skatteetaten.no/satser/avskrivningssatser/</a:t>
            </a:r>
          </a:p>
        </p:txBody>
      </p:sp>
      <p:pic>
        <p:nvPicPr>
          <p:cNvPr id="4" name="Bild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483768" y="1268760"/>
            <a:ext cx="4826977" cy="5042178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altmal">
  <a:themeElements>
    <a:clrScheme name="altmal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.pot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altmal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.p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.p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.p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.p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.p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.p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68121FC-B281-4930-BE8C-352505ED2F3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81039E6-A2AA-4643-8BCD-FDB052B1EE6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B27CE02-CA34-42E6-B523-CF9B79F931FF}">
  <ds:schemaRefs>
    <ds:schemaRef ds:uri="afdaa73a-86a8-4a4a-9c8e-f8451b678c5e"/>
    <ds:schemaRef ds:uri="http://purl.org/dc/dcmitype/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microsoft.com/sharepoint/v3"/>
    <ds:schemaRef ds:uri="http://schemas.microsoft.com/office/infopath/2007/PartnerControls"/>
    <ds:schemaRef ds:uri="16f9b60a-30fb-4900-a367-74dd1be2bf77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filer\Microsoft Office\Maler\Presentasjonsutforminger\altmal.pot</Template>
  <TotalTime>6942</TotalTime>
  <Words>1374</Words>
  <Application>Microsoft Office PowerPoint</Application>
  <PresentationFormat>Skjermfremvisning (4:3)</PresentationFormat>
  <Paragraphs>143</Paragraphs>
  <Slides>29</Slides>
  <Notes>22</Notes>
  <HiddenSlides>0</HiddenSlides>
  <MMClips>0</MMClips>
  <ScaleCrop>false</ScaleCrop>
  <HeadingPairs>
    <vt:vector size="8" baseType="variant">
      <vt:variant>
        <vt:lpstr>Brukte skrifter</vt:lpstr>
      </vt:variant>
      <vt:variant>
        <vt:i4>8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4</vt:i4>
      </vt:variant>
      <vt:variant>
        <vt:lpstr>Lysbildetitler</vt:lpstr>
      </vt:variant>
      <vt:variant>
        <vt:i4>29</vt:i4>
      </vt:variant>
    </vt:vector>
  </HeadingPairs>
  <TitlesOfParts>
    <vt:vector size="42" baseType="lpstr">
      <vt:lpstr>Arial</vt:lpstr>
      <vt:lpstr>Calibri</vt:lpstr>
      <vt:lpstr>Cambria Math</vt:lpstr>
      <vt:lpstr>Comic Sans MS</vt:lpstr>
      <vt:lpstr>Symbol</vt:lpstr>
      <vt:lpstr>Tahoma</vt:lpstr>
      <vt:lpstr>Times</vt:lpstr>
      <vt:lpstr>Times New Roman</vt:lpstr>
      <vt:lpstr>altmal</vt:lpstr>
      <vt:lpstr>Worksheet</vt:lpstr>
      <vt:lpstr>Diagram</vt:lpstr>
      <vt:lpstr>MathType 7.0 Equation</vt:lpstr>
      <vt:lpstr>Equation</vt:lpstr>
      <vt:lpstr>Kapittel 8: Investeringer og skatt </vt:lpstr>
      <vt:lpstr>Norske skattesatser på alminnelig inntekt</vt:lpstr>
      <vt:lpstr>Finansinvesteringer etter skatt</vt:lpstr>
      <vt:lpstr>Avkastning og skatt på aksjer</vt:lpstr>
      <vt:lpstr>Aksjer og skatt 2023</vt:lpstr>
      <vt:lpstr>Realinvesteringer etter skatt</vt:lpstr>
      <vt:lpstr>Avskrivninger</vt:lpstr>
      <vt:lpstr>Nåverdi før og etter skatt</vt:lpstr>
      <vt:lpstr>Gjeldende saldosatser 2023 https://www.skatteetaten.no/satser/avskrivningssatser/</vt:lpstr>
      <vt:lpstr>Saldoavskrivninger</vt:lpstr>
      <vt:lpstr>Saldoavskrivninger, IB = 100 000, a = 30 %</vt:lpstr>
      <vt:lpstr>Saldoavskrivninger, IB = 100 000, a = 30 %</vt:lpstr>
      <vt:lpstr>Saldoavskrivninger - geometrisk rekke</vt:lpstr>
      <vt:lpstr>Kontantstrøm etter skatt - saldosats c = 24 %</vt:lpstr>
      <vt:lpstr>Nåverdi etter skatt</vt:lpstr>
      <vt:lpstr>Nåverdi etter skatt - alternativ beregning</vt:lpstr>
      <vt:lpstr>Nåverdi etter skatt, forts.</vt:lpstr>
      <vt:lpstr>Nåverdi etter skatt - eksempel</vt:lpstr>
      <vt:lpstr>Nåverdi etter skatt, nytt eksempel</vt:lpstr>
      <vt:lpstr>Eksempel – nåverdi etter skatt</vt:lpstr>
      <vt:lpstr>Enklere å samle spart skatt pga. avskrivninger</vt:lpstr>
      <vt:lpstr>Salg av anleggsmidler Saldogruppe a – d og j</vt:lpstr>
      <vt:lpstr>Nåverdi etter skatt - salgssummen nedskrives på saldo</vt:lpstr>
      <vt:lpstr>Eksempel 1: AS Cycle</vt:lpstr>
      <vt:lpstr>AS Cycle: nåverdi etter skatt</vt:lpstr>
      <vt:lpstr>Eksempel 2: AS Trevare (rt = 0,12)</vt:lpstr>
      <vt:lpstr>Internrente etter skatt</vt:lpstr>
      <vt:lpstr>Internrente etter skatt</vt:lpstr>
      <vt:lpstr>Internrente etter skatt - målsøk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eringer og skatt</dc:title>
  <dc:creator>Ivar Bredesen</dc:creator>
  <cp:lastModifiedBy>Ivar Bredesen</cp:lastModifiedBy>
  <cp:revision>401</cp:revision>
  <cp:lastPrinted>2019-10-10T14:10:14Z</cp:lastPrinted>
  <dcterms:created xsi:type="dcterms:W3CDTF">1999-11-02T16:47:38Z</dcterms:created>
  <dcterms:modified xsi:type="dcterms:W3CDTF">2023-06-21T11:0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